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sldIdLst>
    <p:sldId id="360" r:id="rId3"/>
    <p:sldId id="354" r:id="rId4"/>
    <p:sldId id="355" r:id="rId5"/>
    <p:sldId id="350" r:id="rId6"/>
    <p:sldId id="351" r:id="rId7"/>
    <p:sldId id="356" r:id="rId8"/>
    <p:sldId id="357" r:id="rId9"/>
    <p:sldId id="361" r:id="rId10"/>
    <p:sldId id="362" r:id="rId11"/>
    <p:sldId id="363" r:id="rId12"/>
    <p:sldId id="364" r:id="rId13"/>
    <p:sldId id="367" r:id="rId14"/>
    <p:sldId id="366" r:id="rId15"/>
    <p:sldId id="368" r:id="rId16"/>
    <p:sldId id="369" r:id="rId17"/>
    <p:sldId id="371" r:id="rId18"/>
    <p:sldId id="359" r:id="rId19"/>
    <p:sldId id="306" r:id="rId20"/>
  </p:sldIdLst>
  <p:sldSz cx="12192000" cy="6858000"/>
  <p:notesSz cx="6858000" cy="9144000"/>
  <p:custDataLst>
    <p:tags r:id="rId2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27858C"/>
    <a:srgbClr val="2E6C74"/>
    <a:srgbClr val="FEDC6E"/>
    <a:srgbClr val="FFF3CD"/>
    <a:srgbClr val="D3EAED"/>
    <a:srgbClr val="258A8E"/>
    <a:srgbClr val="50AEBA"/>
    <a:srgbClr val="D1050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98" autoAdjust="0"/>
    <p:restoredTop sz="94660"/>
  </p:normalViewPr>
  <p:slideViewPr>
    <p:cSldViewPr snapToGrid="0">
      <p:cViewPr varScale="1">
        <p:scale>
          <a:sx n="66" d="100"/>
          <a:sy n="66" d="100"/>
        </p:scale>
        <p:origin x="-942" y="-1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A9320A-B86D-4E64-BAA9-F344064A369C}" type="datetimeFigureOut">
              <a:rPr lang="en-US" smtClean="0"/>
              <a:t>2/2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A972436-B3A5-414B-9286-B5B6A728B735}" type="slidenum">
              <a:rPr lang="en-US" smtClean="0"/>
              <a:t>‹#›</a:t>
            </a:fld>
            <a:endParaRPr lang="en-US"/>
          </a:p>
        </p:txBody>
      </p:sp>
    </p:spTree>
    <p:extLst>
      <p:ext uri="{BB962C8B-B14F-4D97-AF65-F5344CB8AC3E}">
        <p14:creationId xmlns:p14="http://schemas.microsoft.com/office/powerpoint/2010/main" val="23638298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ấm vào ô số 1,2,3,4 để đi đến câu hỏi. Sau khi chơi xong bấm vào con ong để đến slide bài học.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074A36-A47E-47CF-BF47-93F74DCB77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99050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ấm vào ô số 1,2,3,4 để đi đến câu hỏi. Sau khi chơi xong bấm vào con ong để đến slide bài học.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074A36-A47E-47CF-BF47-93F74DCB777B}"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99050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ả lời xong bấm vào con ong ở trên để về slide mảnh ghép. </a:t>
            </a:r>
            <a:r>
              <a:rPr lang="en-US" dirty="0" err="1"/>
              <a:t>Silde</a:t>
            </a:r>
            <a:r>
              <a:rPr lang="en-US" dirty="0"/>
              <a:t> mảnh ghép tự động mất số. </a:t>
            </a:r>
            <a:endParaRPr lang="vi-V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31064B5-9BAC-43AF-BB60-F321624B8A11}"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06819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rả lời xong bấm vào con ong ở trên để về slide mảnh ghép. </a:t>
            </a:r>
            <a:r>
              <a:rPr lang="en-US" dirty="0" err="1"/>
              <a:t>Silde</a:t>
            </a:r>
            <a:r>
              <a:rPr lang="en-US" dirty="0"/>
              <a:t> mảnh ghép tự động mất số. </a:t>
            </a:r>
            <a:endParaRPr lang="vi-VN" dirty="0"/>
          </a:p>
          <a:p>
            <a:endParaRPr lang="vi-V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31064B5-9BAC-43AF-BB60-F321624B8A11}"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402536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ả lời xong bấm vào con ong ở trên để về slide mảnh ghép. </a:t>
            </a:r>
            <a:r>
              <a:rPr lang="en-US" dirty="0" err="1"/>
              <a:t>Silde</a:t>
            </a:r>
            <a:r>
              <a:rPr lang="en-US" dirty="0"/>
              <a:t> mảnh ghép tự động mất số. </a:t>
            </a:r>
            <a:endParaRPr lang="vi-V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31064B5-9BAC-43AF-BB60-F321624B8A11}"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06819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rả lời xong bấm vào con ong ở trên để về slide mảnh ghép. </a:t>
            </a:r>
            <a:r>
              <a:rPr lang="en-US" dirty="0" err="1"/>
              <a:t>Silde</a:t>
            </a:r>
            <a:r>
              <a:rPr lang="en-US" dirty="0"/>
              <a:t> mảnh ghép tự động mất số. </a:t>
            </a:r>
            <a:endParaRPr lang="vi-VN" dirty="0"/>
          </a:p>
          <a:p>
            <a:endParaRPr lang="vi-VN"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31064B5-9BAC-43AF-BB60-F321624B8A11}"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402536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12141E-D707-05F4-CBC3-0C90B50CFD3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FCCD00F2-BBC3-2A23-29AF-0F4A333ED16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B218FC72-B619-BDA1-8427-6E64FF833FF6}"/>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5" name="Footer Placeholder 4">
            <a:extLst>
              <a:ext uri="{FF2B5EF4-FFF2-40B4-BE49-F238E27FC236}">
                <a16:creationId xmlns:a16="http://schemas.microsoft.com/office/drawing/2014/main" xmlns="" id="{2AC7735B-C34C-4412-0477-2B25E1D97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671F81F-995C-C6FC-68F4-2085B327B01E}"/>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23704735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C11939B-B6FE-27F8-9BAF-20EE2002023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5F2FEE1D-8151-6FB2-FF3B-8B63158CD48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D057F17-E74B-09BE-1708-32C04C829396}"/>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5" name="Footer Placeholder 4">
            <a:extLst>
              <a:ext uri="{FF2B5EF4-FFF2-40B4-BE49-F238E27FC236}">
                <a16:creationId xmlns:a16="http://schemas.microsoft.com/office/drawing/2014/main" xmlns="" id="{D7398DD1-B65F-6BFE-BE67-36331CBCD4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8F549E4-FB5B-A87E-89DE-9B8F50912926}"/>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13085203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E57A251C-2ACA-CE1D-A1F9-5131EF7ED6B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96E94ABE-EA91-D74A-AFE9-385215DCCB4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09ABE9C0-906E-8DC6-962F-49FC83E4893E}"/>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5" name="Footer Placeholder 4">
            <a:extLst>
              <a:ext uri="{FF2B5EF4-FFF2-40B4-BE49-F238E27FC236}">
                <a16:creationId xmlns:a16="http://schemas.microsoft.com/office/drawing/2014/main" xmlns="" id="{DDA24C10-8DF4-6829-F5C4-F1A9D64B72A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6FA38FFB-D836-0393-97B0-943374C1FAE0}"/>
              </a:ext>
            </a:extLst>
          </p:cNvPr>
          <p:cNvSpPr>
            <a:spLocks noGrp="1"/>
          </p:cNvSpPr>
          <p:nvPr>
            <p:ph type="sldNum" sz="quarter" idx="12"/>
          </p:nvPr>
        </p:nvSpPr>
        <p:spPr/>
        <p:txBody>
          <a:bodyPr/>
          <a:lstStyle/>
          <a:p>
            <a:fld id="{B0BDC7C9-860E-4558-A233-5F4A757B7500}" type="slidenum">
              <a:rPr lang="en-US" smtClean="0"/>
              <a:t>‹#›</a:t>
            </a:fld>
            <a:endParaRPr lang="en-US"/>
          </a:p>
        </p:txBody>
      </p:sp>
      <p:pic>
        <p:nvPicPr>
          <p:cNvPr id="7" name="Picture 6" descr="A round pink label with white text and a black background&#10;&#10;Description automatically generated">
            <a:extLst>
              <a:ext uri="{FF2B5EF4-FFF2-40B4-BE49-F238E27FC236}">
                <a16:creationId xmlns:a16="http://schemas.microsoft.com/office/drawing/2014/main" xmlns="" id="{AEF319AB-B17C-A6AE-7C92-1D936E926A0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743959" y="190208"/>
            <a:ext cx="1538824" cy="1538824"/>
          </a:xfrm>
          <a:prstGeom prst="rect">
            <a:avLst/>
          </a:prstGeom>
        </p:spPr>
      </p:pic>
    </p:spTree>
    <p:extLst>
      <p:ext uri="{BB962C8B-B14F-4D97-AF65-F5344CB8AC3E}">
        <p14:creationId xmlns:p14="http://schemas.microsoft.com/office/powerpoint/2010/main" val="42776674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1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035090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12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6995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11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441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6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20484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5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2782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4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63076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2_标题幻灯片">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18423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13_标题幻灯片">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6203672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04C209-9FF6-7FE1-5898-8CB8AD8A62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42B4A70F-1E8A-9BCB-2C44-E764D5265B1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E96C836-BC9D-D4ED-1FCB-568D6154FD45}"/>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5" name="Footer Placeholder 4">
            <a:extLst>
              <a:ext uri="{FF2B5EF4-FFF2-40B4-BE49-F238E27FC236}">
                <a16:creationId xmlns:a16="http://schemas.microsoft.com/office/drawing/2014/main" xmlns="" id="{3DAE8252-54CA-FC6B-ABE6-30DD07669CE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1F4E6BE-6666-F210-1065-EFF883497440}"/>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32218311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10_标题幻灯片">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62765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7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87144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8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86037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9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99518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3_标题幻灯片">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04648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313079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a:xfrm>
            <a:off x="609600" y="6356350"/>
            <a:ext cx="2844800" cy="365125"/>
          </a:xfrm>
          <a:prstGeom prst="rect">
            <a:avLst/>
          </a:prstGeom>
        </p:spPr>
        <p:txBody>
          <a:bodyPr/>
          <a:lstStyle>
            <a:lvl1pPr>
              <a:defRPr/>
            </a:lvl1pPr>
          </a:lstStyle>
          <a:p>
            <a:fld id="{64EE4DC6-83E8-417D-9096-5B3AD669BE41}" type="datetimeFigureOut">
              <a:rPr lang="en-US"/>
              <a:pPr/>
              <a:t>2/24/2025</a:t>
            </a:fld>
            <a:endParaRPr lang="en-US"/>
          </a:p>
        </p:txBody>
      </p:sp>
      <p:sp>
        <p:nvSpPr>
          <p:cNvPr id="3" name="Footer Placeholder 21"/>
          <p:cNvSpPr>
            <a:spLocks noGrp="1"/>
          </p:cNvSpPr>
          <p:nvPr>
            <p:ph type="ftr" sz="quarter" idx="11"/>
          </p:nvPr>
        </p:nvSpPr>
        <p:spPr>
          <a:xfrm>
            <a:off x="3556000" y="6356350"/>
            <a:ext cx="4470400" cy="365125"/>
          </a:xfrm>
          <a:prstGeom prst="rect">
            <a:avLst/>
          </a:prstGeom>
        </p:spPr>
        <p:txBody>
          <a:bodyPr/>
          <a:lstStyle>
            <a:lvl1pPr>
              <a:defRPr/>
            </a:lvl1pPr>
          </a:lstStyle>
          <a:p>
            <a:endParaRPr lang="en-US"/>
          </a:p>
        </p:txBody>
      </p:sp>
      <p:sp>
        <p:nvSpPr>
          <p:cNvPr id="4" name="Slide Number Placeholder 17"/>
          <p:cNvSpPr>
            <a:spLocks noGrp="1"/>
          </p:cNvSpPr>
          <p:nvPr>
            <p:ph type="sldNum" sz="quarter" idx="12"/>
          </p:nvPr>
        </p:nvSpPr>
        <p:spPr>
          <a:xfrm>
            <a:off x="10566400" y="6356350"/>
            <a:ext cx="1016000" cy="365125"/>
          </a:xfrm>
          <a:prstGeom prst="rect">
            <a:avLst/>
          </a:prstGeom>
        </p:spPr>
        <p:txBody>
          <a:bodyPr/>
          <a:lstStyle>
            <a:lvl1pPr>
              <a:defRPr/>
            </a:lvl1pPr>
          </a:lstStyle>
          <a:p>
            <a:fld id="{FDA22763-0B78-44B6-9C93-ABC98EE707FE}" type="slidenum">
              <a:rPr lang="en-US" altLang="en-US"/>
              <a:pPr/>
              <a:t>‹#›</a:t>
            </a:fld>
            <a:endParaRPr lang="en-US" altLang="en-US"/>
          </a:p>
        </p:txBody>
      </p:sp>
    </p:spTree>
    <p:extLst>
      <p:ext uri="{BB962C8B-B14F-4D97-AF65-F5344CB8AC3E}">
        <p14:creationId xmlns:p14="http://schemas.microsoft.com/office/powerpoint/2010/main" val="34953663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64E667D-EE9E-7C64-15BF-AD8E0143260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40EE875F-C4D6-279F-750D-5C2A4CA27B9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C4E82138-BE8D-9DB3-EA65-9395575CA8F3}"/>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5" name="Footer Placeholder 4">
            <a:extLst>
              <a:ext uri="{FF2B5EF4-FFF2-40B4-BE49-F238E27FC236}">
                <a16:creationId xmlns:a16="http://schemas.microsoft.com/office/drawing/2014/main" xmlns="" id="{FB7D08B3-631D-D19E-B1A2-AE9A47B637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4715407-88B2-FB1B-8B9C-6975A60A60B7}"/>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3625683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F49DE75-73FE-8CDA-A649-6AA77FD7223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0C696E88-E319-1240-E7D6-B9DF5066AAB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9E722207-825D-F715-7415-CF257D86F5F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F466430C-E738-E794-1CAA-5811722C5772}"/>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6" name="Footer Placeholder 5">
            <a:extLst>
              <a:ext uri="{FF2B5EF4-FFF2-40B4-BE49-F238E27FC236}">
                <a16:creationId xmlns:a16="http://schemas.microsoft.com/office/drawing/2014/main" xmlns="" id="{2A5852CC-246B-B58B-D646-906E145E544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528F25D2-4AA6-D7DF-FF0A-A1FCDD4A1720}"/>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10351099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E44ED4-2694-4E26-02E6-EE3DB38863E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EE3C8FE-132B-4DEC-8250-D4D95EF8DB7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900C23FB-7B95-51F2-743E-724EC0AE368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D9514288-9867-55E2-95A2-9E556DCFCF8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531E622E-970D-36E6-13FC-45E2AF716A1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183B369B-15A2-9A28-B808-4F2064D59993}"/>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8" name="Footer Placeholder 7">
            <a:extLst>
              <a:ext uri="{FF2B5EF4-FFF2-40B4-BE49-F238E27FC236}">
                <a16:creationId xmlns:a16="http://schemas.microsoft.com/office/drawing/2014/main" xmlns="" id="{6E8DEE3E-34DC-AD9E-F535-E19533AAE02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4A88DB6D-CF33-9EFC-8F40-EAB2E90E5D09}"/>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3202314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A515B29-0F37-3BA0-0BAA-88AE6C0A6E0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699C614E-F666-998A-91B9-B5F994920FBB}"/>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4" name="Footer Placeholder 3">
            <a:extLst>
              <a:ext uri="{FF2B5EF4-FFF2-40B4-BE49-F238E27FC236}">
                <a16:creationId xmlns:a16="http://schemas.microsoft.com/office/drawing/2014/main" xmlns="" id="{41A3852A-B7B0-3251-B81E-F7343D144D6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C82A40F1-0ED5-1048-F494-41752721E6BD}"/>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12017587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8956C06C-ACFC-9DCE-0AF7-15159BC3F541}"/>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3" name="Footer Placeholder 2">
            <a:extLst>
              <a:ext uri="{FF2B5EF4-FFF2-40B4-BE49-F238E27FC236}">
                <a16:creationId xmlns:a16="http://schemas.microsoft.com/office/drawing/2014/main" xmlns="" id="{120F742B-4E09-7449-8C73-A596FA545E5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F6737E7E-A07E-6323-3EE1-79C05DA0DA7A}"/>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37898006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AE0C791-D4EC-28EE-6EF6-5682E72E12F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D2E2F54B-1028-25E7-AFF7-0DCACB2222C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1C24FE22-B97A-D145-D2B8-A1C1F16A7C4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CD711E3D-F1E0-D824-1AA1-998D2676184D}"/>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6" name="Footer Placeholder 5">
            <a:extLst>
              <a:ext uri="{FF2B5EF4-FFF2-40B4-BE49-F238E27FC236}">
                <a16:creationId xmlns:a16="http://schemas.microsoft.com/office/drawing/2014/main" xmlns="" id="{7A681D10-52FD-F243-8104-60C296A9141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0F05931-9B13-D6FC-F0EB-1CA3C8A506AD}"/>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3183544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6B00BE7-8400-2C08-69DA-E533EAA10F8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E833DF5E-BB1B-75F5-754C-F33F4182618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31832DF9-7415-FC87-6BF0-4BD852468B5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DF8AC229-D4A7-8F85-FBBA-F982D41436A1}"/>
              </a:ext>
            </a:extLst>
          </p:cNvPr>
          <p:cNvSpPr>
            <a:spLocks noGrp="1"/>
          </p:cNvSpPr>
          <p:nvPr>
            <p:ph type="dt" sz="half" idx="10"/>
          </p:nvPr>
        </p:nvSpPr>
        <p:spPr/>
        <p:txBody>
          <a:bodyPr/>
          <a:lstStyle/>
          <a:p>
            <a:fld id="{6826ED18-2B3B-4A1A-9A2C-29384F2A8DC9}" type="datetimeFigureOut">
              <a:rPr lang="en-US" smtClean="0"/>
              <a:t>2/24/2025</a:t>
            </a:fld>
            <a:endParaRPr lang="en-US"/>
          </a:p>
        </p:txBody>
      </p:sp>
      <p:sp>
        <p:nvSpPr>
          <p:cNvPr id="6" name="Footer Placeholder 5">
            <a:extLst>
              <a:ext uri="{FF2B5EF4-FFF2-40B4-BE49-F238E27FC236}">
                <a16:creationId xmlns:a16="http://schemas.microsoft.com/office/drawing/2014/main" xmlns="" id="{DB964EDC-86EF-856D-C926-21CE0C46E9F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675E7C4F-B81F-C139-0F2C-5FB08AC815A5}"/>
              </a:ext>
            </a:extLst>
          </p:cNvPr>
          <p:cNvSpPr>
            <a:spLocks noGrp="1"/>
          </p:cNvSpPr>
          <p:nvPr>
            <p:ph type="sldNum" sz="quarter" idx="12"/>
          </p:nvPr>
        </p:nvSpPr>
        <p:spPr/>
        <p:txBody>
          <a:bodyPr/>
          <a:lstStyle/>
          <a:p>
            <a:fld id="{B0BDC7C9-860E-4558-A233-5F4A757B7500}" type="slidenum">
              <a:rPr lang="en-US" smtClean="0"/>
              <a:t>‹#›</a:t>
            </a:fld>
            <a:endParaRPr lang="en-US"/>
          </a:p>
        </p:txBody>
      </p:sp>
    </p:spTree>
    <p:extLst>
      <p:ext uri="{BB962C8B-B14F-4D97-AF65-F5344CB8AC3E}">
        <p14:creationId xmlns:p14="http://schemas.microsoft.com/office/powerpoint/2010/main" val="18033161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hyperlink" Target="https://www.facebook.com/groups/629898828017053" TargetMode="Externa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5.png"/><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6574CE5A-F68F-093C-00A6-4F6632AEA29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65250B43-5926-A372-8BC9-8DE40D8A414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9F1AA8E-FA52-34F2-D677-F71F0EA27A9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26ED18-2B3B-4A1A-9A2C-29384F2A8DC9}" type="datetimeFigureOut">
              <a:rPr lang="en-US" smtClean="0"/>
              <a:t>2/24/2025</a:t>
            </a:fld>
            <a:endParaRPr lang="en-US"/>
          </a:p>
        </p:txBody>
      </p:sp>
      <p:sp>
        <p:nvSpPr>
          <p:cNvPr id="5" name="Footer Placeholder 4">
            <a:extLst>
              <a:ext uri="{FF2B5EF4-FFF2-40B4-BE49-F238E27FC236}">
                <a16:creationId xmlns:a16="http://schemas.microsoft.com/office/drawing/2014/main" xmlns="" id="{AED8897C-6449-9703-BA72-BB5CBF92667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44171BBA-FEE8-87DA-61A0-2BFDCE26C92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0BDC7C9-860E-4558-A233-5F4A757B7500}" type="slidenum">
              <a:rPr lang="en-US" smtClean="0"/>
              <a:t>‹#›</a:t>
            </a:fld>
            <a:endParaRPr lang="en-US"/>
          </a:p>
        </p:txBody>
      </p:sp>
      <p:sp>
        <p:nvSpPr>
          <p:cNvPr id="8" name="TextBox 3">
            <a:extLst>
              <a:ext uri="{FF2B5EF4-FFF2-40B4-BE49-F238E27FC236}">
                <a16:creationId xmlns:a16="http://schemas.microsoft.com/office/drawing/2014/main" xmlns="" id="{12DAADD3-2BA9-7908-5FBF-01D0B360F31C}"/>
              </a:ext>
            </a:extLst>
          </p:cNvPr>
          <p:cNvSpPr txBox="1"/>
          <p:nvPr userDrawn="1"/>
        </p:nvSpPr>
        <p:spPr>
          <a:xfrm>
            <a:off x="3048000" y="9098618"/>
            <a:ext cx="6228184" cy="92333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800" b="1" dirty="0">
                <a:solidFill>
                  <a:srgbClr val="2C9430"/>
                </a:solidFill>
                <a:latin typeface="SVN-Newton" panose="02040603050506020204" pitchFamily="18" charset="0"/>
                <a:cs typeface="Times New Roman" panose="02020603050405020304" pitchFamily="18" charset="0"/>
              </a:rPr>
              <a:t>MĂNG NON – TÀI LIỆU TIỂU HỌC</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b="1">
                <a:latin typeface="Times New Roman" panose="02020603050405020304" pitchFamily="18" charset="0"/>
                <a:cs typeface="Times New Roman" panose="02020603050405020304" pitchFamily="18" charset="0"/>
              </a:rPr>
              <a:t>Mời </a:t>
            </a:r>
            <a:r>
              <a:rPr lang="en-US" b="1" dirty="0" err="1">
                <a:latin typeface="Times New Roman" panose="02020603050405020304" pitchFamily="18" charset="0"/>
                <a:cs typeface="Times New Roman" panose="02020603050405020304" pitchFamily="18" charset="0"/>
              </a:rPr>
              <a:t>truy</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ập</a:t>
            </a:r>
            <a:r>
              <a:rPr lang="en-US" b="1" dirty="0">
                <a:latin typeface="Times New Roman" panose="02020603050405020304" pitchFamily="18" charset="0"/>
                <a:cs typeface="Times New Roman" panose="02020603050405020304" pitchFamily="18" charset="0"/>
              </a:rPr>
              <a:t>: </a:t>
            </a:r>
            <a:r>
              <a:rPr lang="en-US" dirty="0">
                <a:solidFill>
                  <a:srgbClr val="FF0066"/>
                </a:solidFill>
                <a:latin typeface="Times New Roman" panose="02020603050405020304" pitchFamily="18" charset="0"/>
                <a:cs typeface="Times New Roman" panose="02020603050405020304" pitchFamily="18" charset="0"/>
                <a:hlinkClick r:id="rId13">
                  <a:extLst>
                    <a:ext uri="{A12FA001-AC4F-418D-AE19-62706E023703}">
                      <ahyp:hlinkClr xmlns:ahyp="http://schemas.microsoft.com/office/drawing/2018/hyperlinkcolor" xmlns="" val="tx"/>
                    </a:ext>
                  </a:extLst>
                </a:hlinkClick>
              </a:rPr>
              <a:t>MĂNG NON- TÀI LIỆU TIỂU HỌC | Facebook</a:t>
            </a:r>
            <a:endParaRPr lang="en-US" sz="1800" dirty="0">
              <a:solidFill>
                <a:srgbClr val="FF0066"/>
              </a:solidFill>
              <a:latin typeface="SVN-Newton" panose="02040603050506020204" pitchFamily="18" charset="0"/>
              <a:cs typeface="Times New Roman" panose="02020603050405020304" pitchFamily="18" charset="0"/>
            </a:endParaRPr>
          </a:p>
          <a:p>
            <a:pPr algn="ctr"/>
            <a:r>
              <a:rPr lang="en-US" sz="1800" b="1" dirty="0">
                <a:solidFill>
                  <a:srgbClr val="0D4370"/>
                </a:solidFill>
                <a:latin typeface="SVN-Newton" panose="02040603050506020204" pitchFamily="18" charset="0"/>
                <a:cs typeface="Times New Roman" panose="02020603050405020304" pitchFamily="18" charset="0"/>
              </a:rPr>
              <a:t>SĐT ZALO : </a:t>
            </a:r>
            <a:r>
              <a:rPr lang="en-US" sz="1800" b="1" u="sng" dirty="0">
                <a:solidFill>
                  <a:srgbClr val="0D4370"/>
                </a:solidFill>
                <a:latin typeface="SVN-Newton" panose="02040603050506020204" pitchFamily="18" charset="0"/>
              </a:rPr>
              <a:t>0382348780</a:t>
            </a:r>
            <a:r>
              <a:rPr lang="en-US" sz="1800" b="1" dirty="0">
                <a:solidFill>
                  <a:srgbClr val="0D4370"/>
                </a:solidFill>
                <a:latin typeface="SVN-Newton" panose="02040603050506020204" pitchFamily="18" charset="0"/>
              </a:rPr>
              <a:t> - </a:t>
            </a:r>
            <a:r>
              <a:rPr lang="en-US" sz="1800" b="1" u="sng" dirty="0">
                <a:solidFill>
                  <a:srgbClr val="0D4370"/>
                </a:solidFill>
                <a:latin typeface="SVN-Newton" panose="02040603050506020204" pitchFamily="18" charset="0"/>
              </a:rPr>
              <a:t>0984848929</a:t>
            </a:r>
            <a:endParaRPr lang="en-US" sz="1800" b="1" dirty="0">
              <a:solidFill>
                <a:srgbClr val="0D4370"/>
              </a:solidFill>
              <a:latin typeface="SVN-Newton" panose="020406030505060202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xmlns="" id="{8D8275C1-D439-4B9F-F033-C82B87FE41E8}"/>
              </a:ext>
            </a:extLst>
          </p:cNvPr>
          <p:cNvPicPr>
            <a:picLocks noChangeAspect="1"/>
          </p:cNvPicPr>
          <p:nvPr userDrawn="1"/>
        </p:nvPicPr>
        <p:blipFill>
          <a:blip r:embed="rId14" cstate="hqprint">
            <a:extLst>
              <a:ext uri="{28A0092B-C50C-407E-A947-70E740481C1C}">
                <a14:useLocalDpi xmlns:a14="http://schemas.microsoft.com/office/drawing/2010/main" val="0"/>
              </a:ext>
            </a:extLst>
          </a:blip>
          <a:stretch>
            <a:fillRect/>
          </a:stretch>
        </p:blipFill>
        <p:spPr>
          <a:xfrm>
            <a:off x="-41976692" y="-26525564"/>
            <a:ext cx="2186247" cy="3717751"/>
          </a:xfrm>
          <a:prstGeom prst="rect">
            <a:avLst/>
          </a:prstGeom>
        </p:spPr>
      </p:pic>
      <p:pic>
        <p:nvPicPr>
          <p:cNvPr id="12" name="Picture 11">
            <a:extLst>
              <a:ext uri="{FF2B5EF4-FFF2-40B4-BE49-F238E27FC236}">
                <a16:creationId xmlns:a16="http://schemas.microsoft.com/office/drawing/2014/main" xmlns="" id="{7FE783C5-4288-EA98-3C1A-EFB46B71932E}"/>
              </a:ext>
            </a:extLst>
          </p:cNvPr>
          <p:cNvPicPr>
            <a:picLocks noChangeAspect="1"/>
          </p:cNvPicPr>
          <p:nvPr userDrawn="1"/>
        </p:nvPicPr>
        <p:blipFill>
          <a:blip r:embed="rId14" cstate="hqprint">
            <a:extLst>
              <a:ext uri="{28A0092B-C50C-407E-A947-70E740481C1C}">
                <a14:useLocalDpi xmlns:a14="http://schemas.microsoft.com/office/drawing/2010/main" val="0"/>
              </a:ext>
            </a:extLst>
          </a:blip>
          <a:stretch>
            <a:fillRect/>
          </a:stretch>
        </p:blipFill>
        <p:spPr>
          <a:xfrm>
            <a:off x="49158508" y="-26525565"/>
            <a:ext cx="2186247" cy="3717751"/>
          </a:xfrm>
          <a:prstGeom prst="rect">
            <a:avLst/>
          </a:prstGeom>
        </p:spPr>
      </p:pic>
      <p:pic>
        <p:nvPicPr>
          <p:cNvPr id="14" name="Picture 13">
            <a:extLst>
              <a:ext uri="{FF2B5EF4-FFF2-40B4-BE49-F238E27FC236}">
                <a16:creationId xmlns:a16="http://schemas.microsoft.com/office/drawing/2014/main" xmlns="" id="{CC60C5B2-D306-B57F-F5DC-8A6E355821FE}"/>
              </a:ext>
            </a:extLst>
          </p:cNvPr>
          <p:cNvPicPr>
            <a:picLocks noChangeAspect="1"/>
          </p:cNvPicPr>
          <p:nvPr userDrawn="1"/>
        </p:nvPicPr>
        <p:blipFill>
          <a:blip r:embed="rId14" cstate="hqprint">
            <a:extLst>
              <a:ext uri="{28A0092B-C50C-407E-A947-70E740481C1C}">
                <a14:useLocalDpi xmlns:a14="http://schemas.microsoft.com/office/drawing/2010/main" val="0"/>
              </a:ext>
            </a:extLst>
          </a:blip>
          <a:stretch>
            <a:fillRect/>
          </a:stretch>
        </p:blipFill>
        <p:spPr>
          <a:xfrm>
            <a:off x="-40863118" y="29176636"/>
            <a:ext cx="2186247" cy="3717751"/>
          </a:xfrm>
          <a:prstGeom prst="rect">
            <a:avLst/>
          </a:prstGeom>
        </p:spPr>
      </p:pic>
      <p:pic>
        <p:nvPicPr>
          <p:cNvPr id="16" name="Picture 15">
            <a:extLst>
              <a:ext uri="{FF2B5EF4-FFF2-40B4-BE49-F238E27FC236}">
                <a16:creationId xmlns:a16="http://schemas.microsoft.com/office/drawing/2014/main" xmlns="" id="{74C95222-211B-87AB-7587-A88176C770D3}"/>
              </a:ext>
            </a:extLst>
          </p:cNvPr>
          <p:cNvPicPr>
            <a:picLocks noChangeAspect="1"/>
          </p:cNvPicPr>
          <p:nvPr userDrawn="1"/>
        </p:nvPicPr>
        <p:blipFill>
          <a:blip r:embed="rId14" cstate="hqprint">
            <a:extLst>
              <a:ext uri="{28A0092B-C50C-407E-A947-70E740481C1C}">
                <a14:useLocalDpi xmlns:a14="http://schemas.microsoft.com/office/drawing/2010/main" val="0"/>
              </a:ext>
            </a:extLst>
          </a:blip>
          <a:stretch>
            <a:fillRect/>
          </a:stretch>
        </p:blipFill>
        <p:spPr>
          <a:xfrm>
            <a:off x="51382672" y="29176635"/>
            <a:ext cx="2186247" cy="3717751"/>
          </a:xfrm>
          <a:prstGeom prst="rect">
            <a:avLst/>
          </a:prstGeom>
        </p:spPr>
      </p:pic>
      <p:sp>
        <p:nvSpPr>
          <p:cNvPr id="18" name="Title 1">
            <a:extLst>
              <a:ext uri="{FF2B5EF4-FFF2-40B4-BE49-F238E27FC236}">
                <a16:creationId xmlns:a16="http://schemas.microsoft.com/office/drawing/2014/main" xmlns="" id="{B77FCFA1-BD3B-55DA-09CE-A00190DE4154}"/>
              </a:ext>
            </a:extLst>
          </p:cNvPr>
          <p:cNvSpPr txBox="1">
            <a:spLocks/>
          </p:cNvSpPr>
          <p:nvPr userDrawn="1"/>
        </p:nvSpPr>
        <p:spPr>
          <a:xfrm>
            <a:off x="9869752" y="-1466572"/>
            <a:ext cx="3565436" cy="542398"/>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1600" b="0" dirty="0">
                <a:solidFill>
                  <a:schemeClr val="accent6">
                    <a:lumMod val="50000"/>
                    <a:alpha val="41000"/>
                  </a:schemeClr>
                </a:solidFill>
                <a:latin typeface="SVN-Ready" panose="02040603050506020204" pitchFamily="18" charset="0"/>
              </a:rPr>
              <a:t>By </a:t>
            </a:r>
            <a:r>
              <a:rPr lang="en-US" sz="1600" b="0" dirty="0" err="1">
                <a:solidFill>
                  <a:schemeClr val="accent6">
                    <a:lumMod val="50000"/>
                    <a:alpha val="41000"/>
                  </a:schemeClr>
                </a:solidFill>
                <a:latin typeface="SVN-Ready" panose="02040603050506020204" pitchFamily="18" charset="0"/>
              </a:rPr>
              <a:t>Khánh</a:t>
            </a:r>
            <a:r>
              <a:rPr lang="en-US" sz="1600" b="0" dirty="0">
                <a:solidFill>
                  <a:schemeClr val="accent6">
                    <a:lumMod val="50000"/>
                    <a:alpha val="41000"/>
                  </a:schemeClr>
                </a:solidFill>
                <a:latin typeface="SVN-Ready" panose="02040603050506020204" pitchFamily="18" charset="0"/>
              </a:rPr>
              <a:t> </a:t>
            </a:r>
            <a:r>
              <a:rPr lang="en-US" sz="1600" b="0" dirty="0" err="1">
                <a:solidFill>
                  <a:schemeClr val="accent6">
                    <a:lumMod val="50000"/>
                    <a:alpha val="41000"/>
                  </a:schemeClr>
                </a:solidFill>
                <a:latin typeface="SVN-Ready" panose="02040603050506020204" pitchFamily="18" charset="0"/>
              </a:rPr>
              <a:t>Huyền</a:t>
            </a:r>
            <a:endParaRPr lang="en-US" sz="1600" b="0" dirty="0">
              <a:solidFill>
                <a:schemeClr val="accent6">
                  <a:lumMod val="50000"/>
                  <a:alpha val="41000"/>
                </a:schemeClr>
              </a:solidFill>
              <a:latin typeface="SVN-Ready" panose="02040603050506020204" pitchFamily="18" charset="0"/>
            </a:endParaRPr>
          </a:p>
        </p:txBody>
      </p:sp>
      <p:pic>
        <p:nvPicPr>
          <p:cNvPr id="20" name="Picture 19">
            <a:extLst>
              <a:ext uri="{FF2B5EF4-FFF2-40B4-BE49-F238E27FC236}">
                <a16:creationId xmlns:a16="http://schemas.microsoft.com/office/drawing/2014/main" xmlns="" id="{80A91E1F-CD33-58FE-13A4-EFF89996830D}"/>
              </a:ext>
            </a:extLst>
          </p:cNvPr>
          <p:cNvPicPr>
            <a:picLocks noChangeAspect="1"/>
          </p:cNvPicPr>
          <p:nvPr userDrawn="1"/>
        </p:nvPicPr>
        <p:blipFill>
          <a:blip r:embed="rId15"/>
          <a:stretch>
            <a:fillRect/>
          </a:stretch>
        </p:blipFill>
        <p:spPr>
          <a:xfrm>
            <a:off x="523006" y="7903349"/>
            <a:ext cx="2188654" cy="2658086"/>
          </a:xfrm>
          <a:prstGeom prst="rect">
            <a:avLst/>
          </a:prstGeom>
        </p:spPr>
      </p:pic>
      <p:pic>
        <p:nvPicPr>
          <p:cNvPr id="22" name="Picture 21">
            <a:extLst>
              <a:ext uri="{FF2B5EF4-FFF2-40B4-BE49-F238E27FC236}">
                <a16:creationId xmlns:a16="http://schemas.microsoft.com/office/drawing/2014/main" xmlns="" id="{225CCD78-95CA-29BB-EF4F-18A0B3C78238}"/>
              </a:ext>
            </a:extLst>
          </p:cNvPr>
          <p:cNvPicPr>
            <a:picLocks noChangeAspect="1"/>
          </p:cNvPicPr>
          <p:nvPr userDrawn="1"/>
        </p:nvPicPr>
        <p:blipFill>
          <a:blip r:embed="rId15"/>
          <a:stretch>
            <a:fillRect/>
          </a:stretch>
        </p:blipFill>
        <p:spPr>
          <a:xfrm>
            <a:off x="-8487112" y="-76200"/>
            <a:ext cx="2188654" cy="2658086"/>
          </a:xfrm>
          <a:prstGeom prst="rect">
            <a:avLst/>
          </a:prstGeom>
        </p:spPr>
      </p:pic>
      <p:pic>
        <p:nvPicPr>
          <p:cNvPr id="24" name="Picture 23">
            <a:extLst>
              <a:ext uri="{FF2B5EF4-FFF2-40B4-BE49-F238E27FC236}">
                <a16:creationId xmlns:a16="http://schemas.microsoft.com/office/drawing/2014/main" xmlns="" id="{4CEC0B48-2AB7-E2F1-A35C-B84859AB8A07}"/>
              </a:ext>
            </a:extLst>
          </p:cNvPr>
          <p:cNvPicPr>
            <a:picLocks noChangeAspect="1"/>
          </p:cNvPicPr>
          <p:nvPr userDrawn="1"/>
        </p:nvPicPr>
        <p:blipFill>
          <a:blip r:embed="rId16"/>
          <a:stretch>
            <a:fillRect/>
          </a:stretch>
        </p:blipFill>
        <p:spPr>
          <a:xfrm>
            <a:off x="-571321" y="6098214"/>
            <a:ext cx="2188654" cy="890093"/>
          </a:xfrm>
          <a:prstGeom prst="rect">
            <a:avLst/>
          </a:prstGeom>
        </p:spPr>
      </p:pic>
      <p:pic>
        <p:nvPicPr>
          <p:cNvPr id="26" name="Picture 25">
            <a:extLst>
              <a:ext uri="{FF2B5EF4-FFF2-40B4-BE49-F238E27FC236}">
                <a16:creationId xmlns:a16="http://schemas.microsoft.com/office/drawing/2014/main" xmlns="" id="{3DA55B8D-DCBD-B84F-CDAA-DB1832BD4C4A}"/>
              </a:ext>
            </a:extLst>
          </p:cNvPr>
          <p:cNvPicPr>
            <a:picLocks noChangeAspect="1"/>
          </p:cNvPicPr>
          <p:nvPr userDrawn="1"/>
        </p:nvPicPr>
        <p:blipFill>
          <a:blip r:embed="rId17"/>
          <a:stretch>
            <a:fillRect/>
          </a:stretch>
        </p:blipFill>
        <p:spPr>
          <a:xfrm>
            <a:off x="10881259" y="0"/>
            <a:ext cx="1542422" cy="518205"/>
          </a:xfrm>
          <a:prstGeom prst="rect">
            <a:avLst/>
          </a:prstGeom>
        </p:spPr>
      </p:pic>
    </p:spTree>
    <p:extLst>
      <p:ext uri="{BB962C8B-B14F-4D97-AF65-F5344CB8AC3E}">
        <p14:creationId xmlns:p14="http://schemas.microsoft.com/office/powerpoint/2010/main" val="744376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round pink label with white text and a black background&#10;&#10;Description automatically generated">
            <a:extLst>
              <a:ext uri="{FF2B5EF4-FFF2-40B4-BE49-F238E27FC236}">
                <a16:creationId xmlns:a16="http://schemas.microsoft.com/office/drawing/2014/main" xmlns="" id="{0C47FBDA-4D44-06AD-5C99-B5772A8B30E6}"/>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1743959" y="190208"/>
            <a:ext cx="1538824" cy="1538824"/>
          </a:xfrm>
          <a:prstGeom prst="rect">
            <a:avLst/>
          </a:prstGeom>
        </p:spPr>
      </p:pic>
    </p:spTree>
    <p:extLst>
      <p:ext uri="{BB962C8B-B14F-4D97-AF65-F5344CB8AC3E}">
        <p14:creationId xmlns:p14="http://schemas.microsoft.com/office/powerpoint/2010/main" val="2372704062"/>
      </p:ext>
    </p:extLst>
  </p:cSld>
  <p:clrMap bg1="lt1" tx1="dk1" bg2="lt2" tx2="dk2" accent1="accent1" accent2="accent2" accent3="accent3" accent4="accent4" accent5="accent5" accent6="accent6" hlink="hlink" folHlink="folHlink"/>
  <p:sldLayoutIdLst>
    <p:sldLayoutId id="2147483661" r:id="rId1"/>
    <p:sldLayoutId id="2147483675" r:id="rId2"/>
    <p:sldLayoutId id="2147483674" r:id="rId3"/>
    <p:sldLayoutId id="2147483672" r:id="rId4"/>
    <p:sldLayoutId id="2147483671" r:id="rId5"/>
    <p:sldLayoutId id="2147483670" r:id="rId6"/>
    <p:sldLayoutId id="2147483662" r:id="rId7"/>
    <p:sldLayoutId id="2147483676" r:id="rId8"/>
    <p:sldLayoutId id="2147483673" r:id="rId9"/>
    <p:sldLayoutId id="2147483663" r:id="rId10"/>
    <p:sldLayoutId id="2147483664" r:id="rId11"/>
    <p:sldLayoutId id="2147483665" r:id="rId12"/>
    <p:sldLayoutId id="2147483666" r:id="rId13"/>
    <p:sldLayoutId id="2147483689" r:id="rId14"/>
    <p:sldLayoutId id="2147483690" r:id="rId1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audio" Target="../media/audio1.wav"/><Relationship Id="rId7" Type="http://schemas.openxmlformats.org/officeDocument/2006/relationships/image" Target="../media/image11.gif"/><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7.wmf"/></Relationships>
</file>

<file path=ppt/slides/_rels/slide1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png"/><Relationship Id="rId1" Type="http://schemas.openxmlformats.org/officeDocument/2006/relationships/slideLayout" Target="../slideLayouts/slideLayout18.xml"/><Relationship Id="rId4" Type="http://schemas.openxmlformats.org/officeDocument/2006/relationships/image" Target="../media/image29.jpeg"/></Relationships>
</file>

<file path=ppt/slides/_rels/slide13.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jpeg"/><Relationship Id="rId1" Type="http://schemas.openxmlformats.org/officeDocument/2006/relationships/slideLayout" Target="../slideLayouts/slideLayout25.xml"/><Relationship Id="rId5" Type="http://schemas.openxmlformats.org/officeDocument/2006/relationships/image" Target="../media/image32.png"/><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12.xml"/><Relationship Id="rId6" Type="http://schemas.openxmlformats.org/officeDocument/2006/relationships/image" Target="../media/image37.png"/><Relationship Id="rId5" Type="http://schemas.openxmlformats.org/officeDocument/2006/relationships/image" Target="../media/image3.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13" Type="http://schemas.microsoft.com/office/2007/relationships/hdphoto" Target="../media/hdphoto3.wdp"/><Relationship Id="rId3" Type="http://schemas.openxmlformats.org/officeDocument/2006/relationships/slideLayout" Target="../slideLayouts/slideLayout25.xml"/><Relationship Id="rId7" Type="http://schemas.microsoft.com/office/2007/relationships/hdphoto" Target="../media/hdphoto1.wdp"/><Relationship Id="rId12" Type="http://schemas.openxmlformats.org/officeDocument/2006/relationships/image" Target="../media/image17.png"/><Relationship Id="rId17" Type="http://schemas.openxmlformats.org/officeDocument/2006/relationships/image" Target="../media/image21.png"/><Relationship Id="rId2" Type="http://schemas.openxmlformats.org/officeDocument/2006/relationships/audio" Target="../media/media1.mp3"/><Relationship Id="rId16" Type="http://schemas.openxmlformats.org/officeDocument/2006/relationships/image" Target="../media/image20.png"/><Relationship Id="rId1" Type="http://schemas.microsoft.com/office/2007/relationships/media" Target="../media/media1.mp3"/><Relationship Id="rId6" Type="http://schemas.openxmlformats.org/officeDocument/2006/relationships/image" Target="../media/image13.png"/><Relationship Id="rId11" Type="http://schemas.openxmlformats.org/officeDocument/2006/relationships/image" Target="../media/image16.png"/><Relationship Id="rId5" Type="http://schemas.openxmlformats.org/officeDocument/2006/relationships/image" Target="../media/image12.jpg"/><Relationship Id="rId15" Type="http://schemas.openxmlformats.org/officeDocument/2006/relationships/image" Target="../media/image19.png"/><Relationship Id="rId10" Type="http://schemas.openxmlformats.org/officeDocument/2006/relationships/image" Target="../media/image15.png"/><Relationship Id="rId4" Type="http://schemas.openxmlformats.org/officeDocument/2006/relationships/notesSlide" Target="../notesSlides/notesSlide1.xml"/><Relationship Id="rId9" Type="http://schemas.microsoft.com/office/2007/relationships/hdphoto" Target="../media/hdphoto2.wdp"/><Relationship Id="rId14" Type="http://schemas.openxmlformats.org/officeDocument/2006/relationships/image" Target="../media/image18.png"/></Relationships>
</file>

<file path=ppt/slides/_rels/slide3.xml.rels><?xml version="1.0" encoding="UTF-8" standalone="yes"?>
<Relationships xmlns="http://schemas.openxmlformats.org/package/2006/relationships"><Relationship Id="rId8" Type="http://schemas.openxmlformats.org/officeDocument/2006/relationships/image" Target="../media/image25.jpeg"/><Relationship Id="rId13" Type="http://schemas.microsoft.com/office/2007/relationships/hdphoto" Target="../media/hdphoto2.wdp"/><Relationship Id="rId18" Type="http://schemas.openxmlformats.org/officeDocument/2006/relationships/slide" Target="slide4.xml"/><Relationship Id="rId3" Type="http://schemas.openxmlformats.org/officeDocument/2006/relationships/slideLayout" Target="../slideLayouts/slideLayout25.xml"/><Relationship Id="rId21" Type="http://schemas.openxmlformats.org/officeDocument/2006/relationships/image" Target="../media/image19.png"/><Relationship Id="rId7" Type="http://schemas.openxmlformats.org/officeDocument/2006/relationships/image" Target="../media/image24.jpeg"/><Relationship Id="rId12" Type="http://schemas.openxmlformats.org/officeDocument/2006/relationships/image" Target="../media/image14.png"/><Relationship Id="rId17" Type="http://schemas.microsoft.com/office/2007/relationships/hdphoto" Target="../media/hdphoto3.wdp"/><Relationship Id="rId25" Type="http://schemas.openxmlformats.org/officeDocument/2006/relationships/image" Target="../media/image21.png"/><Relationship Id="rId2" Type="http://schemas.openxmlformats.org/officeDocument/2006/relationships/audio" Target="../media/media1.mp3"/><Relationship Id="rId16" Type="http://schemas.openxmlformats.org/officeDocument/2006/relationships/image" Target="../media/image17.png"/><Relationship Id="rId20" Type="http://schemas.openxmlformats.org/officeDocument/2006/relationships/slide" Target="slide5.xml"/><Relationship Id="rId1" Type="http://schemas.microsoft.com/office/2007/relationships/media" Target="../media/media1.mp3"/><Relationship Id="rId6" Type="http://schemas.openxmlformats.org/officeDocument/2006/relationships/image" Target="../media/image23.jpeg"/><Relationship Id="rId11" Type="http://schemas.openxmlformats.org/officeDocument/2006/relationships/slide" Target="slide8.xml"/><Relationship Id="rId24" Type="http://schemas.openxmlformats.org/officeDocument/2006/relationships/slide" Target="slide7.xml"/><Relationship Id="rId5" Type="http://schemas.openxmlformats.org/officeDocument/2006/relationships/image" Target="../media/image22.jpeg"/><Relationship Id="rId15" Type="http://schemas.openxmlformats.org/officeDocument/2006/relationships/image" Target="../media/image16.png"/><Relationship Id="rId23" Type="http://schemas.openxmlformats.org/officeDocument/2006/relationships/image" Target="../media/image20.png"/><Relationship Id="rId10" Type="http://schemas.microsoft.com/office/2007/relationships/hdphoto" Target="../media/hdphoto1.wdp"/><Relationship Id="rId19" Type="http://schemas.openxmlformats.org/officeDocument/2006/relationships/image" Target="../media/image18.png"/><Relationship Id="rId4" Type="http://schemas.openxmlformats.org/officeDocument/2006/relationships/notesSlide" Target="../notesSlides/notesSlide2.xml"/><Relationship Id="rId9" Type="http://schemas.openxmlformats.org/officeDocument/2006/relationships/image" Target="../media/image13.png"/><Relationship Id="rId14" Type="http://schemas.openxmlformats.org/officeDocument/2006/relationships/image" Target="../media/image15.png"/><Relationship Id="rId22" Type="http://schemas.openxmlformats.org/officeDocument/2006/relationships/slide" Target="slide6.xml"/></Relationships>
</file>

<file path=ppt/slides/_rels/slide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xml"/><Relationship Id="rId1" Type="http://schemas.openxmlformats.org/officeDocument/2006/relationships/slideLayout" Target="../slideLayouts/slideLayout25.xml"/><Relationship Id="rId6" Type="http://schemas.microsoft.com/office/2007/relationships/hdphoto" Target="../media/hdphoto4.wdp"/><Relationship Id="rId5" Type="http://schemas.openxmlformats.org/officeDocument/2006/relationships/image" Target="../media/image26.png"/><Relationship Id="rId4" Type="http://schemas.openxmlformats.org/officeDocument/2006/relationships/slide" Target="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4.xml"/><Relationship Id="rId1" Type="http://schemas.openxmlformats.org/officeDocument/2006/relationships/slideLayout" Target="../slideLayouts/slideLayout25.xml"/><Relationship Id="rId6" Type="http://schemas.microsoft.com/office/2007/relationships/hdphoto" Target="../media/hdphoto4.wdp"/><Relationship Id="rId5" Type="http://schemas.openxmlformats.org/officeDocument/2006/relationships/image" Target="../media/image26.png"/><Relationship Id="rId4" Type="http://schemas.openxmlformats.org/officeDocument/2006/relationships/slide" Target="slide3.xml"/></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5.xml"/><Relationship Id="rId1" Type="http://schemas.openxmlformats.org/officeDocument/2006/relationships/slideLayout" Target="../slideLayouts/slideLayout25.xml"/><Relationship Id="rId6" Type="http://schemas.microsoft.com/office/2007/relationships/hdphoto" Target="../media/hdphoto4.wdp"/><Relationship Id="rId5" Type="http://schemas.openxmlformats.org/officeDocument/2006/relationships/image" Target="../media/image26.png"/><Relationship Id="rId4" Type="http://schemas.openxmlformats.org/officeDocument/2006/relationships/slide" Target="slide3.xml"/></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6.xml"/><Relationship Id="rId1" Type="http://schemas.openxmlformats.org/officeDocument/2006/relationships/slideLayout" Target="../slideLayouts/slideLayout25.xml"/><Relationship Id="rId6" Type="http://schemas.microsoft.com/office/2007/relationships/hdphoto" Target="../media/hdphoto4.wdp"/><Relationship Id="rId5" Type="http://schemas.openxmlformats.org/officeDocument/2006/relationships/image" Target="../media/image26.png"/><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descr="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3525" y="76200"/>
            <a:ext cx="89646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1" name="Picture 3" descr="sunflowers_wave_hb"/>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70513" y="5497513"/>
            <a:ext cx="1373187"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2" name="Picture 4" descr="daisy_button_pink_hb"/>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614988" y="28575"/>
            <a:ext cx="7397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Picture 5" descr="Picture5"/>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711450" y="1436688"/>
            <a:ext cx="16002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Picture 6" descr="Picture5"/>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472488" y="1268413"/>
            <a:ext cx="16002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5" name="Picture 7" descr="Picture5"/>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9938" y="1885950"/>
            <a:ext cx="16002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6" name="Picture 8" descr="Picture5"/>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786563" y="1843088"/>
            <a:ext cx="16002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7" name="Picture 9" descr="Picture5"/>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383588" y="4821238"/>
            <a:ext cx="16002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8" name="Picture 10" descr="Picture5"/>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609138" y="2949575"/>
            <a:ext cx="16002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9" name="Picture 11" descr="Picture5"/>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703388" y="2949575"/>
            <a:ext cx="16002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0" name="WordArt 14"/>
          <p:cNvSpPr>
            <a:spLocks noChangeArrowheads="1" noChangeShapeType="1" noTextEdit="1"/>
          </p:cNvSpPr>
          <p:nvPr/>
        </p:nvSpPr>
        <p:spPr bwMode="auto">
          <a:xfrm>
            <a:off x="2855913" y="1106488"/>
            <a:ext cx="6335712" cy="5995987"/>
          </a:xfrm>
          <a:prstGeom prst="rect">
            <a:avLst/>
          </a:prstGeom>
        </p:spPr>
        <p:txBody>
          <a:bodyPr spcFirstLastPara="1" wrap="none" fromWordArt="1">
            <a:prstTxWarp prst="textArchUp">
              <a:avLst>
                <a:gd name="adj" fmla="val 10917452"/>
              </a:avLst>
            </a:prstTxWarp>
          </a:bodyPr>
          <a:lstStyle/>
          <a:p>
            <a:r>
              <a:rPr lang="vi-VN" sz="4400" b="1" kern="10">
                <a:ln w="9525">
                  <a:solidFill>
                    <a:schemeClr val="accent1"/>
                  </a:solidFill>
                  <a:round/>
                  <a:headEnd/>
                  <a:tailEnd/>
                </a:ln>
                <a:solidFill>
                  <a:srgbClr val="FF0000"/>
                </a:solidFill>
                <a:latin typeface="Times New Roman"/>
                <a:cs typeface="Times New Roman"/>
              </a:rPr>
              <a:t>TRƯỜNG TIỂU HỌC LÊ HỒNG PHONG</a:t>
            </a:r>
            <a:endParaRPr lang="en-US" sz="4400" b="1" kern="10">
              <a:ln w="9525">
                <a:solidFill>
                  <a:schemeClr val="accent1"/>
                </a:solidFill>
                <a:round/>
                <a:headEnd/>
                <a:tailEnd/>
              </a:ln>
              <a:solidFill>
                <a:srgbClr val="FF0000"/>
              </a:solidFill>
              <a:latin typeface="Times New Roman"/>
              <a:cs typeface="Times New Roman"/>
            </a:endParaRPr>
          </a:p>
        </p:txBody>
      </p:sp>
      <p:graphicFrame>
        <p:nvGraphicFramePr>
          <p:cNvPr id="89101" name="Object 15"/>
          <p:cNvGraphicFramePr>
            <a:graphicFrameLocks noChangeAspect="1"/>
          </p:cNvGraphicFramePr>
          <p:nvPr/>
        </p:nvGraphicFramePr>
        <p:xfrm>
          <a:off x="4800600" y="1968500"/>
          <a:ext cx="914400" cy="198438"/>
        </p:xfrm>
        <a:graphic>
          <a:graphicData uri="http://schemas.openxmlformats.org/presentationml/2006/ole">
            <mc:AlternateContent xmlns:mc="http://schemas.openxmlformats.org/markup-compatibility/2006">
              <mc:Choice xmlns:v="urn:schemas-microsoft-com:vml" Requires="v">
                <p:oleObj spid="_x0000_s1026" name="Equation" r:id="rId8" imgW="435285" imgH="677109" progId="Equation.DSMT4">
                  <p:embed/>
                </p:oleObj>
              </mc:Choice>
              <mc:Fallback>
                <p:oleObj name="Equation" r:id="rId8" imgW="435285" imgH="67710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00600" y="19685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02" name="WordArt 186"/>
          <p:cNvSpPr>
            <a:spLocks noChangeArrowheads="1" noChangeShapeType="1" noTextEdit="1"/>
          </p:cNvSpPr>
          <p:nvPr/>
        </p:nvSpPr>
        <p:spPr bwMode="auto">
          <a:xfrm>
            <a:off x="3733800" y="3200400"/>
            <a:ext cx="4572000" cy="609600"/>
          </a:xfrm>
          <a:prstGeom prst="rect">
            <a:avLst/>
          </a:prstGeom>
        </p:spPr>
        <p:txBody>
          <a:bodyPr wrap="none" fromWordArt="1">
            <a:prstTxWarp prst="textPlain">
              <a:avLst>
                <a:gd name="adj" fmla="val 50546"/>
              </a:avLst>
            </a:prstTxWarp>
          </a:bodyPr>
          <a:lstStyle/>
          <a:p>
            <a:pPr algn="ctr"/>
            <a:r>
              <a:rPr lang="en-US" sz="3600" b="1" kern="10">
                <a:ln w="9525">
                  <a:solidFill>
                    <a:srgbClr val="00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TIẾNG VIỆT </a:t>
            </a:r>
          </a:p>
        </p:txBody>
      </p:sp>
      <p:sp>
        <p:nvSpPr>
          <p:cNvPr id="89103" name="TextBox 1"/>
          <p:cNvSpPr txBox="1">
            <a:spLocks noChangeArrowheads="1"/>
          </p:cNvSpPr>
          <p:nvPr/>
        </p:nvSpPr>
        <p:spPr bwMode="auto">
          <a:xfrm>
            <a:off x="1951038" y="4122738"/>
            <a:ext cx="845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r>
              <a:rPr lang="en-US" altLang="en-US" b="1" dirty="0">
                <a:solidFill>
                  <a:srgbClr val="0070C0"/>
                </a:solidFill>
                <a:latin typeface="Times New Roman" pitchFamily="18" charset="0"/>
                <a:cs typeface="Times New Roman" pitchFamily="18" charset="0"/>
              </a:rPr>
              <a:t>   GIÁO VIÊN</a:t>
            </a:r>
            <a:r>
              <a:rPr lang="en-US" altLang="en-US" sz="3200" b="1" dirty="0">
                <a:solidFill>
                  <a:srgbClr val="0070C0"/>
                </a:solidFill>
                <a:latin typeface="Times New Roman" pitchFamily="18" charset="0"/>
                <a:cs typeface="Times New Roman" pitchFamily="18" charset="0"/>
              </a:rPr>
              <a:t>: </a:t>
            </a:r>
            <a:r>
              <a:rPr lang="en-US" altLang="en-US" sz="3200" b="1" dirty="0" err="1">
                <a:solidFill>
                  <a:srgbClr val="0070C0"/>
                </a:solidFill>
                <a:latin typeface="Times New Roman" pitchFamily="18" charset="0"/>
                <a:cs typeface="Times New Roman" pitchFamily="18" charset="0"/>
              </a:rPr>
              <a:t>Hà</a:t>
            </a:r>
            <a:r>
              <a:rPr lang="en-US" altLang="en-US" sz="3200" b="1" dirty="0">
                <a:solidFill>
                  <a:srgbClr val="0070C0"/>
                </a:solidFill>
                <a:latin typeface="Times New Roman" pitchFamily="18" charset="0"/>
                <a:cs typeface="Times New Roman" pitchFamily="18" charset="0"/>
              </a:rPr>
              <a:t> </a:t>
            </a:r>
            <a:r>
              <a:rPr lang="en-US" altLang="en-US" sz="3200" b="1" dirty="0" err="1">
                <a:solidFill>
                  <a:srgbClr val="0070C0"/>
                </a:solidFill>
                <a:latin typeface="Times New Roman" pitchFamily="18" charset="0"/>
                <a:cs typeface="Times New Roman" pitchFamily="18" charset="0"/>
              </a:rPr>
              <a:t>Thị</a:t>
            </a:r>
            <a:r>
              <a:rPr lang="en-US" altLang="en-US" sz="3200" b="1" dirty="0">
                <a:solidFill>
                  <a:srgbClr val="0070C0"/>
                </a:solidFill>
                <a:latin typeface="Times New Roman" pitchFamily="18" charset="0"/>
                <a:cs typeface="Times New Roman" pitchFamily="18" charset="0"/>
              </a:rPr>
              <a:t> </a:t>
            </a:r>
            <a:r>
              <a:rPr lang="en-US" altLang="en-US" sz="3200" b="1" dirty="0" err="1">
                <a:solidFill>
                  <a:srgbClr val="0070C0"/>
                </a:solidFill>
                <a:latin typeface="Times New Roman" pitchFamily="18" charset="0"/>
                <a:cs typeface="Times New Roman" pitchFamily="18" charset="0"/>
              </a:rPr>
              <a:t>Thanh</a:t>
            </a:r>
            <a:r>
              <a:rPr lang="en-US" altLang="en-US" sz="3200" b="1" dirty="0">
                <a:solidFill>
                  <a:srgbClr val="0070C0"/>
                </a:solidFill>
                <a:latin typeface="Times New Roman" pitchFamily="18" charset="0"/>
                <a:cs typeface="Times New Roman" pitchFamily="18" charset="0"/>
              </a:rPr>
              <a:t> </a:t>
            </a:r>
            <a:r>
              <a:rPr lang="en-US" altLang="en-US" sz="3200" b="1" dirty="0" err="1">
                <a:solidFill>
                  <a:srgbClr val="0070C0"/>
                </a:solidFill>
                <a:latin typeface="Times New Roman" pitchFamily="18" charset="0"/>
                <a:cs typeface="Times New Roman" pitchFamily="18" charset="0"/>
              </a:rPr>
              <a:t>Thủy</a:t>
            </a:r>
            <a:endParaRPr lang="en-US" altLang="en-US" sz="3200" b="1" dirty="0">
              <a:solidFill>
                <a:srgbClr val="0070C0"/>
              </a:solidFill>
              <a:latin typeface="Times New Roman" pitchFamily="18" charset="0"/>
              <a:cs typeface="Times New Roman" pitchFamily="18" charset="0"/>
            </a:endParaRPr>
          </a:p>
        </p:txBody>
      </p:sp>
      <p:sp>
        <p:nvSpPr>
          <p:cNvPr id="16" name="WordArt 5">
            <a:hlinkClick r:id="" action="ppaction://noaction">
              <a:snd r:embed="rId3" name="applause.wav"/>
            </a:hlinkClick>
            <a:hlinkHover r:id="" action="ppaction://noaction">
              <a:snd r:embed="rId3" name="applause.wav"/>
            </a:hlinkHover>
          </p:cNvPr>
          <p:cNvSpPr>
            <a:spLocks noChangeArrowheads="1" noChangeShapeType="1" noTextEdit="1"/>
          </p:cNvSpPr>
          <p:nvPr/>
        </p:nvSpPr>
        <p:spPr bwMode="auto">
          <a:xfrm>
            <a:off x="-8686800" y="5724525"/>
            <a:ext cx="15697200" cy="9334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Nhiệt</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liệt</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chào</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mừng</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quý</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thầy</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cô</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về</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dự</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giờ</a:t>
            </a:r>
            <a:r>
              <a:rPr lang="en-US" sz="2700" b="1" kern="10" dirty="0">
                <a:solidFill>
                  <a:srgbClr val="0000FF"/>
                </a:solidFill>
                <a:latin typeface="Times New Roman"/>
                <a:cs typeface="Times New Roman"/>
              </a:rPr>
              <a:t> </a:t>
            </a:r>
            <a:r>
              <a:rPr lang="en-US" sz="2700" b="1" kern="10" dirty="0" err="1">
                <a:solidFill>
                  <a:srgbClr val="0000FF"/>
                </a:solidFill>
                <a:latin typeface="Times New Roman"/>
                <a:cs typeface="Times New Roman"/>
              </a:rPr>
              <a:t>lớp</a:t>
            </a:r>
            <a:r>
              <a:rPr lang="en-US" sz="2700" b="1" kern="10" dirty="0">
                <a:solidFill>
                  <a:srgbClr val="0000FF"/>
                </a:solidFill>
                <a:latin typeface="Times New Roman"/>
                <a:cs typeface="Times New Roman"/>
              </a:rPr>
              <a:t> 5A!</a:t>
            </a:r>
          </a:p>
        </p:txBody>
      </p:sp>
    </p:spTree>
    <p:extLst>
      <p:ext uri="{BB962C8B-B14F-4D97-AF65-F5344CB8AC3E}">
        <p14:creationId xmlns:p14="http://schemas.microsoft.com/office/powerpoint/2010/main" val="17113292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mph" presetSubtype="0" repeatCount="indefinite" fill="hold" grpId="0" nodeType="withEffect">
                                  <p:stCondLst>
                                    <p:cond delay="0"/>
                                  </p:stCondLst>
                                  <p:childTnLst>
                                    <p:animClr clrSpc="hsl" dir="cw">
                                      <p:cBhvr override="childStyle">
                                        <p:cTn id="6" dur="2000" fill="hold"/>
                                        <p:tgtEl>
                                          <p:spTgt spid="45070"/>
                                        </p:tgtEl>
                                        <p:attrNameLst>
                                          <p:attrName>style.color</p:attrName>
                                        </p:attrNameLst>
                                      </p:cBhvr>
                                      <p:by>
                                        <p:hsl h="10842353" s="0" l="0"/>
                                      </p:by>
                                    </p:animClr>
                                    <p:animClr clrSpc="hsl" dir="cw">
                                      <p:cBhvr>
                                        <p:cTn id="7" dur="2000" fill="hold"/>
                                        <p:tgtEl>
                                          <p:spTgt spid="45070"/>
                                        </p:tgtEl>
                                        <p:attrNameLst>
                                          <p:attrName>fillcolor</p:attrName>
                                        </p:attrNameLst>
                                      </p:cBhvr>
                                      <p:by>
                                        <p:hsl h="10842353" s="0" l="0"/>
                                      </p:by>
                                    </p:animClr>
                                    <p:animClr clrSpc="hsl" dir="cw">
                                      <p:cBhvr>
                                        <p:cTn id="8" dur="2000" fill="hold"/>
                                        <p:tgtEl>
                                          <p:spTgt spid="45070"/>
                                        </p:tgtEl>
                                        <p:attrNameLst>
                                          <p:attrName>stroke.color</p:attrName>
                                        </p:attrNameLst>
                                      </p:cBhvr>
                                      <p:by>
                                        <p:hsl h="10842353" s="0" l="0"/>
                                      </p:by>
                                    </p:animClr>
                                    <p:set>
                                      <p:cBhvr>
                                        <p:cTn id="9" dur="2000" fill="hold"/>
                                        <p:tgtEl>
                                          <p:spTgt spid="45070"/>
                                        </p:tgtEl>
                                        <p:attrNameLst>
                                          <p:attrName>fill.type</p:attrName>
                                        </p:attrNameLst>
                                      </p:cBhvr>
                                      <p:to>
                                        <p:strVal val="solid"/>
                                      </p:to>
                                    </p:set>
                                  </p:childTnLst>
                                </p:cTn>
                              </p:par>
                              <p:par>
                                <p:cTn id="10" presetID="2" presetClass="entr" presetSubtype="2" repeatCount="indefinite"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0" fill="hold"/>
                                        <p:tgtEl>
                                          <p:spTgt spid="16"/>
                                        </p:tgtEl>
                                        <p:attrNameLst>
                                          <p:attrName>ppt_x</p:attrName>
                                        </p:attrNameLst>
                                      </p:cBhvr>
                                      <p:tavLst>
                                        <p:tav tm="0">
                                          <p:val>
                                            <p:strVal val="1+#ppt_w/2"/>
                                          </p:val>
                                        </p:tav>
                                        <p:tav tm="100000">
                                          <p:val>
                                            <p:strVal val="#ppt_x"/>
                                          </p:val>
                                        </p:tav>
                                      </p:tavLst>
                                    </p:anim>
                                    <p:anim calcmode="lin" valueType="num">
                                      <p:cBhvr additive="base">
                                        <p:cTn id="13" dur="5000" fill="hold"/>
                                        <p:tgtEl>
                                          <p:spTgt spid="16"/>
                                        </p:tgtEl>
                                        <p:attrNameLst>
                                          <p:attrName>ppt_y</p:attrName>
                                        </p:attrNameLst>
                                      </p:cBhvr>
                                      <p:tavLst>
                                        <p:tav tm="0">
                                          <p:val>
                                            <p:strVal val="#ppt_y"/>
                                          </p:val>
                                        </p:tav>
                                        <p:tav tm="100000">
                                          <p:val>
                                            <p:strVal val="#ppt_y"/>
                                          </p:val>
                                        </p:tav>
                                      </p:tavLst>
                                    </p:anim>
                                  </p:childTnLst>
                                  <p:subTnLst>
                                    <p:audio>
                                      <p:cMediaNode vol="100000">
                                        <p:cTn display="0" masterRel="sameClick">
                                          <p:stCondLst>
                                            <p:cond evt="begin" delay="0">
                                              <p:tn val="10"/>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70" grpId="0" animBg="1"/>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descr="Cách tạo nền bảng xanh trên Powerpoint - Cách tạo nền slide trong  Powerpoint - VnDoc.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2700"/>
            <a:ext cx="12722225" cy="726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Rectangle 2"/>
          <p:cNvSpPr>
            <a:spLocks noChangeArrowheads="1"/>
          </p:cNvSpPr>
          <p:nvPr/>
        </p:nvSpPr>
        <p:spPr bwMode="auto">
          <a:xfrm>
            <a:off x="3247519" y="482600"/>
            <a:ext cx="6252587" cy="50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919" tIns="38459" rIns="76919" bIns="38459">
            <a:spAutoFit/>
          </a:bodyPr>
          <a:lstStyle/>
          <a:p>
            <a:pPr algn="ctr" eaLnBrk="1" hangingPunct="1">
              <a:spcBef>
                <a:spcPts val="2525"/>
              </a:spcBef>
            </a:pPr>
            <a:r>
              <a:rPr lang="vi-VN" altLang="en-US" sz="2300" b="1" dirty="0">
                <a:solidFill>
                  <a:srgbClr val="FFFF00"/>
                </a:solidFill>
                <a:latin typeface="HP001 4 hàng"/>
              </a:rPr>
              <a:t> </a:t>
            </a:r>
            <a:r>
              <a:rPr lang="en-US" altLang="en-US" sz="2800" b="1" dirty="0" err="1">
                <a:solidFill>
                  <a:srgbClr val="FFFFFF"/>
                </a:solidFill>
                <a:latin typeface="HP001 4 hàng"/>
              </a:rPr>
              <a:t>Thứ</a:t>
            </a:r>
            <a:r>
              <a:rPr lang="en-US" altLang="en-US" sz="2800" b="1" dirty="0">
                <a:solidFill>
                  <a:srgbClr val="FFFFFF"/>
                </a:solidFill>
                <a:latin typeface="HP001 4 hàng"/>
              </a:rPr>
              <a:t> </a:t>
            </a:r>
            <a:r>
              <a:rPr lang="en-US" altLang="en-US" sz="2800" b="1" dirty="0" err="1">
                <a:solidFill>
                  <a:srgbClr val="FFFFFF"/>
                </a:solidFill>
                <a:latin typeface="HP001 4 hàng"/>
              </a:rPr>
              <a:t>Tư</a:t>
            </a:r>
            <a:r>
              <a:rPr lang="en-US" altLang="en-US" sz="2800" b="1" dirty="0">
                <a:solidFill>
                  <a:srgbClr val="FFFFFF"/>
                </a:solidFill>
                <a:latin typeface="HP001 4 hàng"/>
              </a:rPr>
              <a:t> </a:t>
            </a:r>
            <a:r>
              <a:rPr lang="en-US" altLang="en-US" sz="2800" b="1" dirty="0" err="1">
                <a:solidFill>
                  <a:srgbClr val="FFFFFF"/>
                </a:solidFill>
                <a:latin typeface="HP001 4 hàng"/>
              </a:rPr>
              <a:t>ngày</a:t>
            </a:r>
            <a:r>
              <a:rPr lang="en-US" altLang="en-US" sz="2800" b="1" dirty="0">
                <a:solidFill>
                  <a:srgbClr val="FFFFFF"/>
                </a:solidFill>
                <a:latin typeface="HP001 4 hàng"/>
              </a:rPr>
              <a:t> 27 </a:t>
            </a:r>
            <a:r>
              <a:rPr lang="en-US" altLang="en-US" sz="2800" b="1" dirty="0" err="1">
                <a:solidFill>
                  <a:srgbClr val="FFFFFF"/>
                </a:solidFill>
                <a:latin typeface="HP001 4 hàng"/>
              </a:rPr>
              <a:t>tháng</a:t>
            </a:r>
            <a:r>
              <a:rPr lang="en-US" altLang="en-US" sz="2800" b="1" dirty="0">
                <a:solidFill>
                  <a:srgbClr val="FFFFFF"/>
                </a:solidFill>
                <a:latin typeface="HP001 4 hàng"/>
              </a:rPr>
              <a:t> 11 </a:t>
            </a:r>
            <a:r>
              <a:rPr lang="en-US" altLang="en-US" sz="2800" b="1" dirty="0" err="1">
                <a:solidFill>
                  <a:srgbClr val="FFFFFF"/>
                </a:solidFill>
                <a:latin typeface="HP001 4 hàng"/>
              </a:rPr>
              <a:t>năm</a:t>
            </a:r>
            <a:r>
              <a:rPr lang="en-US" altLang="en-US" sz="2800" b="1" dirty="0">
                <a:solidFill>
                  <a:srgbClr val="FFFFFF"/>
                </a:solidFill>
                <a:latin typeface="HP001 4 hàng"/>
              </a:rPr>
              <a:t> 2024</a:t>
            </a:r>
          </a:p>
        </p:txBody>
      </p:sp>
      <p:sp>
        <p:nvSpPr>
          <p:cNvPr id="100356" name="TextBox 10"/>
          <p:cNvSpPr txBox="1">
            <a:spLocks noChangeArrowheads="1"/>
          </p:cNvSpPr>
          <p:nvPr/>
        </p:nvSpPr>
        <p:spPr bwMode="auto">
          <a:xfrm>
            <a:off x="4206875" y="992188"/>
            <a:ext cx="43338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sz="2800" b="1" u="sng">
                <a:solidFill>
                  <a:srgbClr val="FFFFFF"/>
                </a:solidFill>
                <a:latin typeface="HP001 4 hàng"/>
                <a:ea typeface="Arial-Rounded"/>
                <a:cs typeface="Arial-Rounded"/>
              </a:rPr>
              <a:t>Tiếng Việt (Đọc)</a:t>
            </a:r>
            <a:r>
              <a:rPr lang="en-US" altLang="en-US" sz="2800" b="1">
                <a:solidFill>
                  <a:srgbClr val="FFFFFF"/>
                </a:solidFill>
                <a:latin typeface="HP001 4 hàng"/>
                <a:ea typeface="Arial-Rounded"/>
                <a:cs typeface="Arial-Rounded"/>
              </a:rPr>
              <a:t>: </a:t>
            </a:r>
            <a:endParaRPr lang="vi-VN" altLang="en-US" sz="2800" b="1">
              <a:solidFill>
                <a:srgbClr val="FFFFFF"/>
              </a:solidFill>
              <a:latin typeface="HP001 4 hàng"/>
              <a:ea typeface="Arial-Rounded"/>
              <a:cs typeface="Arial-Rounded"/>
            </a:endParaRPr>
          </a:p>
        </p:txBody>
      </p:sp>
      <p:sp>
        <p:nvSpPr>
          <p:cNvPr id="100357" name="TextBox 11"/>
          <p:cNvSpPr txBox="1">
            <a:spLocks noChangeArrowheads="1"/>
          </p:cNvSpPr>
          <p:nvPr/>
        </p:nvSpPr>
        <p:spPr bwMode="auto">
          <a:xfrm>
            <a:off x="1009650" y="1981200"/>
            <a:ext cx="107283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r>
              <a:rPr lang="en-US" sz="3600" b="1" u="sng" dirty="0" err="1">
                <a:solidFill>
                  <a:srgbClr val="EDEDED"/>
                </a:solidFill>
              </a:rPr>
              <a:t>Bài</a:t>
            </a:r>
            <a:r>
              <a:rPr lang="en-US" sz="3600" b="1" u="sng" dirty="0">
                <a:solidFill>
                  <a:srgbClr val="EDEDED"/>
                </a:solidFill>
              </a:rPr>
              <a:t> 22 </a:t>
            </a:r>
            <a:r>
              <a:rPr lang="en-US" sz="4000" b="1" dirty="0">
                <a:solidFill>
                  <a:srgbClr val="EDEDED"/>
                </a:solidFill>
              </a:rPr>
              <a:t>:  </a:t>
            </a:r>
            <a:r>
              <a:rPr lang="vi-VN" sz="4000" b="1" dirty="0">
                <a:solidFill>
                  <a:srgbClr val="FFFF00"/>
                </a:solidFill>
              </a:rPr>
              <a:t>T</a:t>
            </a:r>
            <a:r>
              <a:rPr lang="en-US" sz="4000" b="1" dirty="0">
                <a:solidFill>
                  <a:srgbClr val="FFFF00"/>
                </a:solidFill>
              </a:rPr>
              <a:t>ừ </a:t>
            </a:r>
            <a:r>
              <a:rPr lang="en-US" sz="4000" b="1" dirty="0" err="1">
                <a:solidFill>
                  <a:srgbClr val="FFFF00"/>
                </a:solidFill>
              </a:rPr>
              <a:t>những</a:t>
            </a:r>
            <a:r>
              <a:rPr lang="en-US" sz="4000" b="1" dirty="0">
                <a:solidFill>
                  <a:srgbClr val="FFFF00"/>
                </a:solidFill>
              </a:rPr>
              <a:t> </a:t>
            </a:r>
            <a:r>
              <a:rPr lang="en-US" sz="4000" b="1" dirty="0" err="1">
                <a:solidFill>
                  <a:srgbClr val="FFFF00"/>
                </a:solidFill>
              </a:rPr>
              <a:t>câu</a:t>
            </a:r>
            <a:r>
              <a:rPr lang="en-US" sz="4000" b="1" dirty="0">
                <a:solidFill>
                  <a:srgbClr val="FFFF00"/>
                </a:solidFill>
              </a:rPr>
              <a:t> </a:t>
            </a:r>
            <a:r>
              <a:rPr lang="en-US" sz="4000" b="1" dirty="0" err="1">
                <a:solidFill>
                  <a:srgbClr val="FFFF00"/>
                </a:solidFill>
              </a:rPr>
              <a:t>chuyện</a:t>
            </a:r>
            <a:r>
              <a:rPr lang="en-US" sz="4000" b="1" dirty="0">
                <a:solidFill>
                  <a:srgbClr val="FFFF00"/>
                </a:solidFill>
              </a:rPr>
              <a:t> </a:t>
            </a:r>
            <a:r>
              <a:rPr lang="en-US" sz="4000" b="1" dirty="0" err="1">
                <a:solidFill>
                  <a:srgbClr val="FFFF00"/>
                </a:solidFill>
              </a:rPr>
              <a:t>ấu</a:t>
            </a:r>
            <a:r>
              <a:rPr lang="en-US" sz="4000" b="1" dirty="0">
                <a:solidFill>
                  <a:srgbClr val="FFFF00"/>
                </a:solidFill>
              </a:rPr>
              <a:t> </a:t>
            </a:r>
            <a:r>
              <a:rPr lang="en-US" sz="4000" b="1" dirty="0" err="1">
                <a:solidFill>
                  <a:srgbClr val="FFFF00"/>
                </a:solidFill>
              </a:rPr>
              <a:t>thơ</a:t>
            </a:r>
            <a:endParaRPr lang="vi-VN" sz="4000" b="1" dirty="0">
              <a:solidFill>
                <a:srgbClr val="FFFF00"/>
              </a:solidFill>
            </a:endParaRPr>
          </a:p>
          <a:p>
            <a:pPr algn="ctr"/>
            <a:r>
              <a:rPr lang="en-US" dirty="0">
                <a:solidFill>
                  <a:srgbClr val="000000"/>
                </a:solidFill>
              </a:rPr>
              <a:t>                                                                                         </a:t>
            </a:r>
            <a:r>
              <a:rPr lang="vi-VN" dirty="0">
                <a:solidFill>
                  <a:srgbClr val="000000"/>
                </a:solidFill>
              </a:rPr>
              <a:t> </a:t>
            </a:r>
            <a:r>
              <a:rPr lang="en-US" dirty="0" err="1">
                <a:solidFill>
                  <a:srgbClr val="EDEDED"/>
                </a:solidFill>
              </a:rPr>
              <a:t>Nguyễn</a:t>
            </a:r>
            <a:r>
              <a:rPr lang="en-US" dirty="0">
                <a:solidFill>
                  <a:srgbClr val="EDEDED"/>
                </a:solidFill>
              </a:rPr>
              <a:t> </a:t>
            </a:r>
            <a:r>
              <a:rPr lang="en-US" dirty="0" err="1">
                <a:solidFill>
                  <a:srgbClr val="EDEDED"/>
                </a:solidFill>
              </a:rPr>
              <a:t>Nhật</a:t>
            </a:r>
            <a:r>
              <a:rPr lang="en-US" dirty="0">
                <a:solidFill>
                  <a:srgbClr val="EDEDED"/>
                </a:solidFill>
              </a:rPr>
              <a:t> </a:t>
            </a:r>
            <a:r>
              <a:rPr lang="en-US" dirty="0" err="1">
                <a:solidFill>
                  <a:srgbClr val="EDEDED"/>
                </a:solidFill>
              </a:rPr>
              <a:t>Ánh</a:t>
            </a:r>
            <a:endParaRPr lang="vi-VN" sz="3600" b="1" dirty="0">
              <a:solidFill>
                <a:srgbClr val="EDEDED"/>
              </a:solidFill>
              <a:latin typeface="HP001 4 hàng"/>
              <a:ea typeface="Arial-Rounded"/>
              <a:cs typeface="Arial-Rounded"/>
            </a:endParaRPr>
          </a:p>
        </p:txBody>
      </p:sp>
      <p:sp>
        <p:nvSpPr>
          <p:cNvPr id="6" name="Rectangle 5"/>
          <p:cNvSpPr/>
          <p:nvPr/>
        </p:nvSpPr>
        <p:spPr>
          <a:xfrm>
            <a:off x="3557679" y="3657600"/>
            <a:ext cx="5261377" cy="1107996"/>
          </a:xfrm>
          <a:prstGeom prst="rect">
            <a:avLst/>
          </a:prstGeom>
        </p:spPr>
        <p:txBody>
          <a:bodyPr wrap="none">
            <a:spAutoFit/>
          </a:bodyPr>
          <a:lstStyle/>
          <a:p>
            <a:pPr algn="ctr">
              <a:defRPr/>
            </a:pPr>
            <a:r>
              <a:rPr lang="en-US" sz="6600" dirty="0" err="1">
                <a:ln w="0"/>
                <a:solidFill>
                  <a:srgbClr val="FFC000">
                    <a:lumMod val="60000"/>
                    <a:lumOff val="40000"/>
                  </a:srgbClr>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LUYỆN</a:t>
            </a:r>
            <a:r>
              <a:rPr lang="en-US" sz="6600" dirty="0">
                <a:ln w="0"/>
                <a:solidFill>
                  <a:srgbClr val="FFC000">
                    <a:lumMod val="60000"/>
                    <a:lumOff val="40000"/>
                  </a:srgbClr>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r>
              <a:rPr lang="en-US" sz="6600" err="1">
                <a:ln w="0"/>
                <a:solidFill>
                  <a:srgbClr val="FFC000">
                    <a:lumMod val="60000"/>
                    <a:lumOff val="40000"/>
                  </a:srgbClr>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ĐỌC</a:t>
            </a:r>
            <a:r>
              <a:rPr lang="en-US" sz="6600">
                <a:ln w="0"/>
                <a:solidFill>
                  <a:srgbClr val="FFC000">
                    <a:lumMod val="60000"/>
                    <a:lumOff val="40000"/>
                  </a:srgbClr>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 </a:t>
            </a:r>
            <a:endParaRPr lang="en-US" sz="6600" dirty="0">
              <a:ln w="0"/>
              <a:solidFill>
                <a:srgbClr val="FFC000">
                  <a:lumMod val="60000"/>
                  <a:lumOff val="40000"/>
                </a:srgbClr>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151283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descr="Cách tạo nền bảng xanh trên Powerpoint - Cách tạo nền slide trong  Powerpoint - VnDoc.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300" y="0"/>
            <a:ext cx="12722225" cy="726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9" name="Rectangle 2"/>
          <p:cNvSpPr>
            <a:spLocks noChangeArrowheads="1"/>
          </p:cNvSpPr>
          <p:nvPr/>
        </p:nvSpPr>
        <p:spPr bwMode="auto">
          <a:xfrm>
            <a:off x="3227923" y="284163"/>
            <a:ext cx="6142557" cy="49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919" tIns="38459" rIns="76919" bIns="38459">
            <a:spAutoFit/>
          </a:bodyPr>
          <a:lstStyle/>
          <a:p>
            <a:pPr algn="ctr" eaLnBrk="1" hangingPunct="1">
              <a:spcBef>
                <a:spcPts val="2525"/>
              </a:spcBef>
            </a:pPr>
            <a:r>
              <a:rPr lang="vi-VN" altLang="en-US" sz="2300" b="1" dirty="0">
                <a:solidFill>
                  <a:srgbClr val="FFFF00"/>
                </a:solidFill>
                <a:latin typeface="HP001 4 hàng"/>
              </a:rPr>
              <a:t> </a:t>
            </a:r>
            <a:r>
              <a:rPr lang="en-US" altLang="en-US" sz="2700" b="1" dirty="0" err="1">
                <a:solidFill>
                  <a:srgbClr val="FFFFFF"/>
                </a:solidFill>
                <a:latin typeface="HP001 4 hàng"/>
              </a:rPr>
              <a:t>Thứ</a:t>
            </a:r>
            <a:r>
              <a:rPr lang="en-US" altLang="en-US" sz="2700" b="1" dirty="0">
                <a:solidFill>
                  <a:srgbClr val="FFFFFF"/>
                </a:solidFill>
                <a:latin typeface="HP001 4 hàng"/>
              </a:rPr>
              <a:t> </a:t>
            </a:r>
            <a:r>
              <a:rPr lang="en-US" altLang="en-US" sz="2700" b="1" dirty="0" err="1">
                <a:solidFill>
                  <a:srgbClr val="FFFFFF"/>
                </a:solidFill>
                <a:latin typeface="HP001 4 hàng"/>
              </a:rPr>
              <a:t>Tư</a:t>
            </a:r>
            <a:r>
              <a:rPr lang="en-US" altLang="en-US" sz="2700" b="1" dirty="0">
                <a:solidFill>
                  <a:srgbClr val="FFFFFF"/>
                </a:solidFill>
                <a:latin typeface="HP001 4 hàng"/>
              </a:rPr>
              <a:t> </a:t>
            </a:r>
            <a:r>
              <a:rPr lang="en-US" altLang="en-US" sz="2700" b="1" dirty="0" err="1">
                <a:solidFill>
                  <a:srgbClr val="FFFFFF"/>
                </a:solidFill>
                <a:latin typeface="HP001 4 hàng"/>
              </a:rPr>
              <a:t>ngày</a:t>
            </a:r>
            <a:r>
              <a:rPr lang="en-US" altLang="en-US" sz="2700" b="1" dirty="0">
                <a:solidFill>
                  <a:srgbClr val="FFFFFF"/>
                </a:solidFill>
                <a:latin typeface="HP001 4 hàng"/>
              </a:rPr>
              <a:t> 27 </a:t>
            </a:r>
            <a:r>
              <a:rPr lang="en-US" altLang="en-US" sz="2700" b="1" dirty="0" err="1">
                <a:solidFill>
                  <a:srgbClr val="FFFFFF"/>
                </a:solidFill>
                <a:latin typeface="HP001 4 hàng"/>
              </a:rPr>
              <a:t>tháng</a:t>
            </a:r>
            <a:r>
              <a:rPr lang="en-US" altLang="en-US" sz="2700" b="1" dirty="0">
                <a:solidFill>
                  <a:srgbClr val="FFFFFF"/>
                </a:solidFill>
                <a:latin typeface="HP001 4 hàng"/>
              </a:rPr>
              <a:t> 11 </a:t>
            </a:r>
            <a:r>
              <a:rPr lang="en-US" altLang="en-US" sz="2700" b="1" dirty="0" err="1">
                <a:solidFill>
                  <a:srgbClr val="FFFFFF"/>
                </a:solidFill>
                <a:latin typeface="HP001 4 hàng"/>
              </a:rPr>
              <a:t>năm</a:t>
            </a:r>
            <a:r>
              <a:rPr lang="en-US" altLang="en-US" sz="2700" b="1" dirty="0">
                <a:solidFill>
                  <a:srgbClr val="FFFFFF"/>
                </a:solidFill>
                <a:latin typeface="HP001 4 hàng"/>
              </a:rPr>
              <a:t> 2024</a:t>
            </a:r>
          </a:p>
        </p:txBody>
      </p:sp>
      <p:sp>
        <p:nvSpPr>
          <p:cNvPr id="101380" name="TextBox 10"/>
          <p:cNvSpPr txBox="1">
            <a:spLocks noChangeArrowheads="1"/>
          </p:cNvSpPr>
          <p:nvPr/>
        </p:nvSpPr>
        <p:spPr bwMode="auto">
          <a:xfrm>
            <a:off x="4000500" y="790575"/>
            <a:ext cx="43338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sz="2700" b="1" u="sng">
                <a:solidFill>
                  <a:srgbClr val="FFFFFF"/>
                </a:solidFill>
                <a:latin typeface="HP001 4 hàng"/>
                <a:ea typeface="Arial-Rounded"/>
                <a:cs typeface="Arial-Rounded"/>
              </a:rPr>
              <a:t>Tiếng Việt (Đọc) </a:t>
            </a:r>
            <a:r>
              <a:rPr lang="en-US" altLang="en-US" sz="2000" b="1">
                <a:solidFill>
                  <a:srgbClr val="FFFFFF"/>
                </a:solidFill>
                <a:latin typeface="HP001 4 hàng"/>
                <a:ea typeface="Arial-Rounded"/>
                <a:cs typeface="Arial-Rounded"/>
              </a:rPr>
              <a:t>: </a:t>
            </a:r>
            <a:endParaRPr lang="vi-VN" altLang="en-US" sz="2000" b="1">
              <a:solidFill>
                <a:srgbClr val="FFFFFF"/>
              </a:solidFill>
              <a:latin typeface="HP001 4 hàng"/>
              <a:ea typeface="Arial-Rounded"/>
              <a:cs typeface="Arial-Rounded"/>
            </a:endParaRPr>
          </a:p>
        </p:txBody>
      </p:sp>
      <p:sp>
        <p:nvSpPr>
          <p:cNvPr id="7" name="Rectangle 6"/>
          <p:cNvSpPr/>
          <p:nvPr/>
        </p:nvSpPr>
        <p:spPr>
          <a:xfrm>
            <a:off x="1479863" y="2482610"/>
            <a:ext cx="2481650" cy="654607"/>
          </a:xfrm>
          <a:prstGeom prst="rect">
            <a:avLst/>
          </a:prstGeom>
          <a:noFill/>
        </p:spPr>
        <p:txBody>
          <a:bodyPr wrap="none" lIns="69156" tIns="34578" rIns="69156" bIns="34578">
            <a:spAutoFit/>
            <a:scene3d>
              <a:camera prst="orthographicFront"/>
              <a:lightRig rig="glow" dir="tl">
                <a:rot lat="0" lon="0" rev="5400000"/>
              </a:lightRig>
            </a:scene3d>
            <a:sp3d contourW="12700">
              <a:bevelT w="25400" h="25400"/>
              <a:contourClr>
                <a:schemeClr val="accent6">
                  <a:shade val="73000"/>
                </a:schemeClr>
              </a:contourClr>
            </a:sp3d>
          </a:bodyPr>
          <a:lstStyle/>
          <a:p>
            <a:pPr algn="ctr" eaLnBrk="1" fontAlgn="auto" hangingPunct="1">
              <a:spcBef>
                <a:spcPts val="0"/>
              </a:spcBef>
              <a:spcAft>
                <a:spcPts val="0"/>
              </a:spcAft>
              <a:defRPr/>
            </a:pPr>
            <a:r>
              <a:rPr lang="en-US" sz="3800" b="1" u="sng" dirty="0" err="1">
                <a:ln w="11430"/>
                <a:solidFill>
                  <a:srgbClr val="FF0000"/>
                </a:solidFill>
                <a:latin typeface="Times New Roman" pitchFamily="18" charset="0"/>
                <a:cs typeface="Times New Roman" pitchFamily="18" charset="0"/>
              </a:rPr>
              <a:t>Luyện</a:t>
            </a:r>
            <a:r>
              <a:rPr lang="en-US" sz="3800" b="1" u="sng" dirty="0">
                <a:ln w="11430"/>
                <a:solidFill>
                  <a:srgbClr val="FF0000"/>
                </a:solidFill>
                <a:latin typeface="Times New Roman" pitchFamily="18" charset="0"/>
                <a:cs typeface="Times New Roman" pitchFamily="18" charset="0"/>
              </a:rPr>
              <a:t> </a:t>
            </a:r>
            <a:r>
              <a:rPr lang="en-US" sz="3800" b="1" u="sng" dirty="0" err="1">
                <a:ln w="11430"/>
                <a:solidFill>
                  <a:srgbClr val="FF0000"/>
                </a:solidFill>
                <a:latin typeface="Times New Roman" pitchFamily="18" charset="0"/>
                <a:cs typeface="Times New Roman" pitchFamily="18" charset="0"/>
              </a:rPr>
              <a:t>đọc</a:t>
            </a:r>
            <a:r>
              <a:rPr lang="en-US" sz="3800" b="1" u="sng" dirty="0">
                <a:ln w="11430"/>
                <a:solidFill>
                  <a:srgbClr val="FF0000"/>
                </a:solidFill>
                <a:latin typeface="Times New Roman" pitchFamily="18" charset="0"/>
                <a:cs typeface="Times New Roman" pitchFamily="18" charset="0"/>
              </a:rPr>
              <a:t>:</a:t>
            </a:r>
          </a:p>
        </p:txBody>
      </p:sp>
      <p:cxnSp>
        <p:nvCxnSpPr>
          <p:cNvPr id="9" name="Straight Connector 8"/>
          <p:cNvCxnSpPr/>
          <p:nvPr/>
        </p:nvCxnSpPr>
        <p:spPr>
          <a:xfrm>
            <a:off x="6088063" y="2017713"/>
            <a:ext cx="31750" cy="5065712"/>
          </a:xfrm>
          <a:prstGeom prst="line">
            <a:avLst/>
          </a:prstGeom>
          <a:ln w="57150">
            <a:solidFill>
              <a:srgbClr val="0070C0"/>
            </a:solidFill>
          </a:ln>
        </p:spPr>
        <p:style>
          <a:lnRef idx="2">
            <a:schemeClr val="dk1"/>
          </a:lnRef>
          <a:fillRef idx="0">
            <a:schemeClr val="dk1"/>
          </a:fillRef>
          <a:effectRef idx="1">
            <a:schemeClr val="dk1"/>
          </a:effectRef>
          <a:fontRef idx="minor">
            <a:schemeClr val="tx1"/>
          </a:fontRef>
        </p:style>
      </p:cxnSp>
      <p:sp>
        <p:nvSpPr>
          <p:cNvPr id="14" name="Rectangle 13"/>
          <p:cNvSpPr/>
          <p:nvPr/>
        </p:nvSpPr>
        <p:spPr>
          <a:xfrm>
            <a:off x="8000999" y="2453005"/>
            <a:ext cx="1846861" cy="654607"/>
          </a:xfrm>
          <a:prstGeom prst="rect">
            <a:avLst/>
          </a:prstGeom>
          <a:noFill/>
        </p:spPr>
        <p:txBody>
          <a:bodyPr wrap="none" lIns="69156" tIns="34578" rIns="69156" bIns="34578">
            <a:spAutoFit/>
            <a:scene3d>
              <a:camera prst="orthographicFront"/>
              <a:lightRig rig="glow" dir="tl">
                <a:rot lat="0" lon="0" rev="5400000"/>
              </a:lightRig>
            </a:scene3d>
            <a:sp3d contourW="12700">
              <a:bevelT w="25400" h="25400"/>
              <a:contourClr>
                <a:schemeClr val="accent6">
                  <a:shade val="73000"/>
                </a:schemeClr>
              </a:contourClr>
            </a:sp3d>
          </a:bodyPr>
          <a:lstStyle/>
          <a:p>
            <a:pPr algn="ctr" eaLnBrk="1" fontAlgn="auto" hangingPunct="1">
              <a:spcBef>
                <a:spcPts val="0"/>
              </a:spcBef>
              <a:spcAft>
                <a:spcPts val="0"/>
              </a:spcAft>
              <a:defRPr/>
            </a:pPr>
            <a:r>
              <a:rPr lang="en-US" sz="3800" b="1" u="sng">
                <a:ln w="11430"/>
                <a:solidFill>
                  <a:srgbClr val="FF0000"/>
                </a:solidFill>
                <a:latin typeface="Times New Roman" pitchFamily="18" charset="0"/>
                <a:cs typeface="Times New Roman" pitchFamily="18" charset="0"/>
              </a:rPr>
              <a:t>Từ ngữ:</a:t>
            </a:r>
            <a:endParaRPr lang="en-US" sz="3800" b="1" u="sng" dirty="0">
              <a:ln w="11430"/>
              <a:solidFill>
                <a:srgbClr val="FF0000"/>
              </a:solidFill>
              <a:latin typeface="Times New Roman" pitchFamily="18" charset="0"/>
              <a:cs typeface="Times New Roman" pitchFamily="18" charset="0"/>
            </a:endParaRPr>
          </a:p>
        </p:txBody>
      </p:sp>
      <p:sp>
        <p:nvSpPr>
          <p:cNvPr id="101384" name="TextBox 17"/>
          <p:cNvSpPr txBox="1">
            <a:spLocks noChangeArrowheads="1"/>
          </p:cNvSpPr>
          <p:nvPr/>
        </p:nvSpPr>
        <p:spPr bwMode="auto">
          <a:xfrm>
            <a:off x="2144713" y="1350963"/>
            <a:ext cx="8310562" cy="631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sz="3200" b="1" u="sng" dirty="0" err="1">
                <a:solidFill>
                  <a:srgbClr val="FFFF00"/>
                </a:solidFill>
                <a:latin typeface="HP001 4 hàng"/>
                <a:ea typeface="Arial-Rounded"/>
                <a:cs typeface="Arial-Rounded"/>
              </a:rPr>
              <a:t>Bài</a:t>
            </a:r>
            <a:r>
              <a:rPr lang="en-US" altLang="en-US" sz="3200" b="1" u="sng" dirty="0">
                <a:solidFill>
                  <a:srgbClr val="FFFF00"/>
                </a:solidFill>
                <a:latin typeface="HP001 4 hàng"/>
                <a:ea typeface="Arial-Rounded"/>
                <a:cs typeface="Arial-Rounded"/>
              </a:rPr>
              <a:t> 22</a:t>
            </a:r>
            <a:r>
              <a:rPr lang="en-US" altLang="en-US" sz="3200" b="1" dirty="0">
                <a:solidFill>
                  <a:srgbClr val="FFFF00"/>
                </a:solidFill>
                <a:latin typeface="HP001 4 hàng"/>
                <a:ea typeface="Arial-Rounded"/>
                <a:cs typeface="Arial-Rounded"/>
              </a:rPr>
              <a:t>: </a:t>
            </a:r>
            <a:r>
              <a:rPr lang="en-US" altLang="en-US" sz="3600" b="1" dirty="0" err="1">
                <a:solidFill>
                  <a:srgbClr val="FFFF00"/>
                </a:solidFill>
                <a:latin typeface="HP001 4 hàng"/>
                <a:ea typeface="Arial-Rounded"/>
                <a:cs typeface="Arial-Rounded"/>
              </a:rPr>
              <a:t>Từ</a:t>
            </a:r>
            <a:r>
              <a:rPr lang="en-US" altLang="en-US" sz="3600" b="1" dirty="0">
                <a:solidFill>
                  <a:srgbClr val="FFFF00"/>
                </a:solidFill>
                <a:latin typeface="HP001 4 hàng"/>
                <a:ea typeface="Arial-Rounded"/>
                <a:cs typeface="Arial-Rounded"/>
              </a:rPr>
              <a:t> </a:t>
            </a:r>
            <a:r>
              <a:rPr lang="en-US" altLang="en-US" sz="3600" b="1" dirty="0" err="1">
                <a:solidFill>
                  <a:srgbClr val="FFFF00"/>
                </a:solidFill>
                <a:latin typeface="HP001 4 hàng"/>
                <a:ea typeface="Arial-Rounded"/>
                <a:cs typeface="Arial-Rounded"/>
              </a:rPr>
              <a:t>những</a:t>
            </a:r>
            <a:r>
              <a:rPr lang="en-US" altLang="en-US" sz="3600" b="1" dirty="0">
                <a:solidFill>
                  <a:srgbClr val="FFFF00"/>
                </a:solidFill>
                <a:latin typeface="HP001 4 hàng"/>
                <a:ea typeface="Arial-Rounded"/>
                <a:cs typeface="Arial-Rounded"/>
              </a:rPr>
              <a:t> </a:t>
            </a:r>
            <a:r>
              <a:rPr lang="en-US" altLang="en-US" sz="3600" b="1" dirty="0" err="1">
                <a:solidFill>
                  <a:srgbClr val="FFFF00"/>
                </a:solidFill>
                <a:latin typeface="HP001 4 hàng"/>
                <a:ea typeface="Arial-Rounded"/>
                <a:cs typeface="Arial-Rounded"/>
              </a:rPr>
              <a:t>câu</a:t>
            </a:r>
            <a:r>
              <a:rPr lang="en-US" altLang="en-US" sz="3600" b="1" dirty="0">
                <a:solidFill>
                  <a:srgbClr val="FFFF00"/>
                </a:solidFill>
                <a:latin typeface="HP001 4 hàng"/>
                <a:ea typeface="Arial-Rounded"/>
                <a:cs typeface="Arial-Rounded"/>
              </a:rPr>
              <a:t> </a:t>
            </a:r>
            <a:r>
              <a:rPr lang="en-US" altLang="en-US" sz="3600" b="1" dirty="0" err="1">
                <a:solidFill>
                  <a:srgbClr val="FFFF00"/>
                </a:solidFill>
                <a:latin typeface="HP001 4 hàng"/>
                <a:ea typeface="Arial-Rounded"/>
                <a:cs typeface="Arial-Rounded"/>
              </a:rPr>
              <a:t>chuyện</a:t>
            </a:r>
            <a:r>
              <a:rPr lang="en-US" altLang="en-US" sz="3600" b="1" dirty="0">
                <a:solidFill>
                  <a:srgbClr val="FFFF00"/>
                </a:solidFill>
                <a:latin typeface="HP001 4 hàng"/>
                <a:ea typeface="Arial-Rounded"/>
                <a:cs typeface="Arial-Rounded"/>
              </a:rPr>
              <a:t> </a:t>
            </a:r>
            <a:r>
              <a:rPr lang="en-US" altLang="en-US" sz="3600" b="1" dirty="0" err="1">
                <a:solidFill>
                  <a:srgbClr val="FFFF00"/>
                </a:solidFill>
                <a:latin typeface="HP001 4 hàng"/>
                <a:ea typeface="Arial-Rounded"/>
                <a:cs typeface="Arial-Rounded"/>
              </a:rPr>
              <a:t>ấu</a:t>
            </a:r>
            <a:r>
              <a:rPr lang="en-US" altLang="en-US" sz="3600" b="1" dirty="0">
                <a:solidFill>
                  <a:srgbClr val="FFFF00"/>
                </a:solidFill>
                <a:latin typeface="HP001 4 hàng"/>
                <a:ea typeface="Arial-Rounded"/>
                <a:cs typeface="Arial-Rounded"/>
              </a:rPr>
              <a:t> </a:t>
            </a:r>
            <a:r>
              <a:rPr lang="en-US" altLang="en-US" sz="3600" b="1" dirty="0" err="1">
                <a:solidFill>
                  <a:srgbClr val="FFFF00"/>
                </a:solidFill>
                <a:latin typeface="HP001 4 hàng"/>
                <a:ea typeface="Arial-Rounded"/>
                <a:cs typeface="Arial-Rounded"/>
              </a:rPr>
              <a:t>thơ</a:t>
            </a:r>
            <a:endParaRPr lang="vi-VN" altLang="en-US" sz="3600" b="1" dirty="0">
              <a:solidFill>
                <a:srgbClr val="FFFF00"/>
              </a:solidFill>
              <a:latin typeface="HP001 4 hàng"/>
              <a:ea typeface="Arial-Rounded"/>
              <a:cs typeface="Arial-Rounded"/>
            </a:endParaRPr>
          </a:p>
        </p:txBody>
      </p:sp>
      <p:cxnSp>
        <p:nvCxnSpPr>
          <p:cNvPr id="22" name="Straight Connector 21"/>
          <p:cNvCxnSpPr/>
          <p:nvPr/>
        </p:nvCxnSpPr>
        <p:spPr>
          <a:xfrm>
            <a:off x="0" y="5812453"/>
            <a:ext cx="4000500" cy="0"/>
          </a:xfrm>
          <a:prstGeom prst="line">
            <a:avLst/>
          </a:prstGeom>
          <a:ln w="28575">
            <a:solidFill>
              <a:srgbClr val="FF0000"/>
            </a:solidFill>
          </a:ln>
        </p:spPr>
        <p:style>
          <a:lnRef idx="1">
            <a:schemeClr val="accent2"/>
          </a:lnRef>
          <a:fillRef idx="0">
            <a:schemeClr val="accent2"/>
          </a:fillRef>
          <a:effectRef idx="0">
            <a:schemeClr val="accent2"/>
          </a:effectRef>
          <a:fontRef idx="minor">
            <a:schemeClr val="tx1"/>
          </a:fontRef>
        </p:style>
      </p:cxnSp>
      <p:sp>
        <p:nvSpPr>
          <p:cNvPr id="101386" name="Rectangle 1"/>
          <p:cNvSpPr>
            <a:spLocks noChangeArrowheads="1"/>
          </p:cNvSpPr>
          <p:nvPr/>
        </p:nvSpPr>
        <p:spPr bwMode="auto">
          <a:xfrm>
            <a:off x="0" y="3288685"/>
            <a:ext cx="6088063" cy="252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endParaRPr lang="vi-VN" altLang="en-US" dirty="0">
              <a:solidFill>
                <a:srgbClr val="EDEDED"/>
              </a:solidFill>
              <a:latin typeface="Cambria" pitchFamily="18" charset="0"/>
              <a:ea typeface="Cambria" pitchFamily="18" charset="0"/>
              <a:cs typeface="Cambria" pitchFamily="18" charset="0"/>
            </a:endParaRPr>
          </a:p>
          <a:p>
            <a:r>
              <a:rPr lang="vi-VN" sz="2800" dirty="0">
                <a:solidFill>
                  <a:schemeClr val="bg1"/>
                </a:solidFill>
                <a:latin typeface="Cambria" panose="02040503050406030204" pitchFamily="18" charset="0"/>
                <a:ea typeface="Cambria" panose="02040503050406030204" pitchFamily="18" charset="0"/>
              </a:rPr>
              <a:t>Từ khi nghe chú tôi mách những câu chuyện đó và vô số những câu chuyện tương tự được viết trong các cuốn sách, tôi cố gắng học chữ để tự mình khám phá thế giới kì diệu kia</a:t>
            </a:r>
            <a:r>
              <a:rPr lang="vi-VN" sz="2000" dirty="0">
                <a:solidFill>
                  <a:schemeClr val="bg1"/>
                </a:solidFill>
                <a:latin typeface="Cambria" panose="02040503050406030204" pitchFamily="18" charset="0"/>
                <a:ea typeface="Cambria" panose="02040503050406030204" pitchFamily="18" charset="0"/>
              </a:rPr>
              <a:t>.</a:t>
            </a:r>
          </a:p>
        </p:txBody>
      </p:sp>
      <p:cxnSp>
        <p:nvCxnSpPr>
          <p:cNvPr id="11" name="Straight Connector 10"/>
          <p:cNvCxnSpPr/>
          <p:nvPr/>
        </p:nvCxnSpPr>
        <p:spPr>
          <a:xfrm>
            <a:off x="3044031" y="4020092"/>
            <a:ext cx="752475" cy="0"/>
          </a:xfrm>
          <a:prstGeom prst="line">
            <a:avLst/>
          </a:prstGeom>
          <a:ln w="38100">
            <a:solidFill>
              <a:srgbClr val="FF0000"/>
            </a:solidFill>
          </a:ln>
        </p:spPr>
        <p:style>
          <a:lnRef idx="1">
            <a:schemeClr val="accent2"/>
          </a:lnRef>
          <a:fillRef idx="0">
            <a:schemeClr val="accent2"/>
          </a:fillRef>
          <a:effectRef idx="0">
            <a:schemeClr val="accent2"/>
          </a:effectRef>
          <a:fontRef idx="minor">
            <a:schemeClr val="tx1"/>
          </a:fontRef>
        </p:style>
      </p:cxnSp>
      <p:sp>
        <p:nvSpPr>
          <p:cNvPr id="12" name="Rectangle 11"/>
          <p:cNvSpPr/>
          <p:nvPr/>
        </p:nvSpPr>
        <p:spPr>
          <a:xfrm>
            <a:off x="1479863" y="4027349"/>
            <a:ext cx="365806" cy="523220"/>
          </a:xfrm>
          <a:prstGeom prst="rect">
            <a:avLst/>
          </a:prstGeom>
        </p:spPr>
        <p:txBody>
          <a:bodyPr wrap="none">
            <a:spAutoFit/>
          </a:bodyPr>
          <a:lstStyle/>
          <a:p>
            <a:r>
              <a:rPr lang="en-US" sz="2800" b="1" dirty="0">
                <a:solidFill>
                  <a:srgbClr val="FF0000"/>
                </a:solidFill>
                <a:latin typeface="Cambria" panose="02040503050406030204" pitchFamily="18" charset="0"/>
                <a:ea typeface="Cambria" panose="02040503050406030204" pitchFamily="18" charset="0"/>
              </a:rPr>
              <a:t>/</a:t>
            </a:r>
            <a:endParaRPr lang="en-US" sz="2800" b="1" dirty="0"/>
          </a:p>
        </p:txBody>
      </p:sp>
      <p:sp>
        <p:nvSpPr>
          <p:cNvPr id="13" name="Rectangle 12"/>
          <p:cNvSpPr/>
          <p:nvPr/>
        </p:nvSpPr>
        <p:spPr>
          <a:xfrm>
            <a:off x="1296960" y="4433762"/>
            <a:ext cx="365806" cy="523220"/>
          </a:xfrm>
          <a:prstGeom prst="rect">
            <a:avLst/>
          </a:prstGeom>
        </p:spPr>
        <p:txBody>
          <a:bodyPr wrap="none">
            <a:spAutoFit/>
          </a:bodyPr>
          <a:lstStyle/>
          <a:p>
            <a:r>
              <a:rPr lang="en-US" sz="2800" b="1" dirty="0">
                <a:solidFill>
                  <a:srgbClr val="FF0000"/>
                </a:solidFill>
                <a:latin typeface="Cambria" panose="02040503050406030204" pitchFamily="18" charset="0"/>
                <a:ea typeface="Cambria" panose="02040503050406030204" pitchFamily="18" charset="0"/>
              </a:rPr>
              <a:t>/</a:t>
            </a:r>
            <a:endParaRPr lang="en-US" sz="2800" b="1" dirty="0"/>
          </a:p>
        </p:txBody>
      </p:sp>
      <p:sp>
        <p:nvSpPr>
          <p:cNvPr id="15" name="Rectangle 14"/>
          <p:cNvSpPr/>
          <p:nvPr/>
        </p:nvSpPr>
        <p:spPr>
          <a:xfrm>
            <a:off x="676474" y="4907643"/>
            <a:ext cx="365806" cy="523220"/>
          </a:xfrm>
          <a:prstGeom prst="rect">
            <a:avLst/>
          </a:prstGeom>
        </p:spPr>
        <p:txBody>
          <a:bodyPr wrap="none">
            <a:spAutoFit/>
          </a:bodyPr>
          <a:lstStyle/>
          <a:p>
            <a:r>
              <a:rPr lang="en-US" sz="2800" b="1" dirty="0">
                <a:solidFill>
                  <a:srgbClr val="FF0000"/>
                </a:solidFill>
                <a:latin typeface="Cambria" panose="02040503050406030204" pitchFamily="18" charset="0"/>
                <a:ea typeface="Cambria" panose="02040503050406030204" pitchFamily="18" charset="0"/>
              </a:rPr>
              <a:t>/</a:t>
            </a:r>
            <a:endParaRPr lang="en-US" sz="2800" b="1" dirty="0"/>
          </a:p>
        </p:txBody>
      </p:sp>
      <p:cxnSp>
        <p:nvCxnSpPr>
          <p:cNvPr id="16" name="Straight Connector 15"/>
          <p:cNvCxnSpPr/>
          <p:nvPr/>
        </p:nvCxnSpPr>
        <p:spPr>
          <a:xfrm>
            <a:off x="4513602" y="4907643"/>
            <a:ext cx="752475" cy="0"/>
          </a:xfrm>
          <a:prstGeom prst="line">
            <a:avLst/>
          </a:prstGeom>
          <a:ln w="381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7" name="Straight Connector 16"/>
          <p:cNvCxnSpPr/>
          <p:nvPr/>
        </p:nvCxnSpPr>
        <p:spPr>
          <a:xfrm>
            <a:off x="0" y="5299529"/>
            <a:ext cx="752475" cy="0"/>
          </a:xfrm>
          <a:prstGeom prst="line">
            <a:avLst/>
          </a:prstGeom>
          <a:ln w="381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18" name="Straight Connector 17"/>
          <p:cNvCxnSpPr/>
          <p:nvPr/>
        </p:nvCxnSpPr>
        <p:spPr>
          <a:xfrm>
            <a:off x="2672752" y="5299529"/>
            <a:ext cx="1123754" cy="0"/>
          </a:xfrm>
          <a:prstGeom prst="line">
            <a:avLst/>
          </a:prstGeom>
          <a:ln w="38100">
            <a:solidFill>
              <a:srgbClr val="FF0000"/>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6180734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par>
                                <p:cTn id="22" presetID="10"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B35BABE6-A3DA-9216-F585-3633800D6ED5}"/>
              </a:ext>
            </a:extLst>
          </p:cNvPr>
          <p:cNvSpPr txBox="1"/>
          <p:nvPr/>
        </p:nvSpPr>
        <p:spPr>
          <a:xfrm>
            <a:off x="3080378" y="5521628"/>
            <a:ext cx="7760241" cy="646331"/>
          </a:xfrm>
          <a:prstGeom prst="rect">
            <a:avLst/>
          </a:prstGeom>
          <a:noFill/>
        </p:spPr>
        <p:txBody>
          <a:bodyPr wrap="square">
            <a:spAutoFit/>
          </a:bodyPr>
          <a:lstStyle/>
          <a:p>
            <a:r>
              <a:rPr lang="vi-VN" sz="3600" dirty="0">
                <a:solidFill>
                  <a:srgbClr val="E7E6E6">
                    <a:lumMod val="10000"/>
                  </a:srgbClr>
                </a:solidFill>
                <a:latin typeface="Cambria" panose="02040503050406030204" pitchFamily="18" charset="0"/>
                <a:ea typeface="Cambria" panose="02040503050406030204" pitchFamily="18" charset="0"/>
              </a:rPr>
              <a:t>hòm gỗ để đựng đồ dùng </a:t>
            </a:r>
            <a:endParaRPr lang="en-US" dirty="0"/>
          </a:p>
        </p:txBody>
      </p:sp>
      <p:sp>
        <p:nvSpPr>
          <p:cNvPr id="8" name="TextBox 7">
            <a:extLst>
              <a:ext uri="{FF2B5EF4-FFF2-40B4-BE49-F238E27FC236}">
                <a16:creationId xmlns:a16="http://schemas.microsoft.com/office/drawing/2014/main" xmlns="" id="{BEC3A1F3-E63A-5261-103D-A75027A85C67}"/>
              </a:ext>
            </a:extLst>
          </p:cNvPr>
          <p:cNvSpPr txBox="1"/>
          <p:nvPr/>
        </p:nvSpPr>
        <p:spPr>
          <a:xfrm>
            <a:off x="1096842" y="5487207"/>
            <a:ext cx="2207056" cy="646331"/>
          </a:xfrm>
          <a:prstGeom prst="rect">
            <a:avLst/>
          </a:prstGeom>
          <a:noFill/>
        </p:spPr>
        <p:txBody>
          <a:bodyPr wrap="square">
            <a:spAutoFit/>
          </a:bodyPr>
          <a:lstStyle/>
          <a:p>
            <a:pPr algn="ctr"/>
            <a:r>
              <a:rPr kumimoji="0" lang="en-US" sz="3600" b="1" i="1" u="none" strike="noStrike" kern="1200" cap="none" spc="0" normalizeH="0" baseline="0" noProof="0" dirty="0" err="1">
                <a:ln>
                  <a:noFill/>
                </a:ln>
                <a:solidFill>
                  <a:srgbClr val="E7E6E6">
                    <a:lumMod val="10000"/>
                  </a:srgbClr>
                </a:solidFill>
                <a:effectLst/>
                <a:uLnTx/>
                <a:uFillTx/>
                <a:latin typeface="Cambria" panose="02040503050406030204" pitchFamily="18" charset="0"/>
                <a:ea typeface="Cambria" panose="02040503050406030204" pitchFamily="18" charset="0"/>
                <a:cs typeface="+mn-cs"/>
              </a:rPr>
              <a:t>rương</a:t>
            </a:r>
            <a:endParaRPr lang="en-US" b="1" i="1" dirty="0"/>
          </a:p>
        </p:txBody>
      </p:sp>
      <p:pic>
        <p:nvPicPr>
          <p:cNvPr id="7" name="Picture 6">
            <a:extLst>
              <a:ext uri="{FF2B5EF4-FFF2-40B4-BE49-F238E27FC236}">
                <a16:creationId xmlns:a16="http://schemas.microsoft.com/office/drawing/2014/main" xmlns="" id="{78099356-60FC-56DC-82EF-2B4998188A29}"/>
              </a:ext>
            </a:extLst>
          </p:cNvPr>
          <p:cNvPicPr>
            <a:picLocks noChangeAspect="1"/>
          </p:cNvPicPr>
          <p:nvPr/>
        </p:nvPicPr>
        <p:blipFill>
          <a:blip r:embed="rId2"/>
          <a:stretch>
            <a:fillRect/>
          </a:stretch>
        </p:blipFill>
        <p:spPr>
          <a:xfrm>
            <a:off x="-571321" y="6098214"/>
            <a:ext cx="2188654" cy="890093"/>
          </a:xfrm>
          <a:prstGeom prst="rect">
            <a:avLst/>
          </a:prstGeom>
        </p:spPr>
      </p:pic>
      <p:pic>
        <p:nvPicPr>
          <p:cNvPr id="9" name="Picture 8">
            <a:extLst>
              <a:ext uri="{FF2B5EF4-FFF2-40B4-BE49-F238E27FC236}">
                <a16:creationId xmlns:a16="http://schemas.microsoft.com/office/drawing/2014/main" xmlns="" id="{327D5A92-D6AD-D408-BB70-5AC18FE635FB}"/>
              </a:ext>
            </a:extLst>
          </p:cNvPr>
          <p:cNvPicPr>
            <a:picLocks noChangeAspect="1"/>
          </p:cNvPicPr>
          <p:nvPr/>
        </p:nvPicPr>
        <p:blipFill>
          <a:blip r:embed="rId3"/>
          <a:stretch>
            <a:fillRect/>
          </a:stretch>
        </p:blipFill>
        <p:spPr>
          <a:xfrm>
            <a:off x="3429664" y="259102"/>
            <a:ext cx="5096698" cy="1255885"/>
          </a:xfrm>
          <a:prstGeom prst="rect">
            <a:avLst/>
          </a:prstGeom>
        </p:spPr>
      </p:pic>
      <p:pic>
        <p:nvPicPr>
          <p:cNvPr id="1026" name="Picture 2" descr="Tâm Shoppe - Thế giới Decor">
            <a:extLst>
              <a:ext uri="{FF2B5EF4-FFF2-40B4-BE49-F238E27FC236}">
                <a16:creationId xmlns:a16="http://schemas.microsoft.com/office/drawing/2014/main" xmlns="" id="{2127EB86-9071-11B3-B0AF-4E53D78E32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1200" y="1529080"/>
            <a:ext cx="5253990" cy="3752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2462714"/>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descr="Cách tạo nền bảng xanh trên Powerpoint - Cách tạo nền slide trong  Powerpoint - VnDoc.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61913"/>
            <a:ext cx="12722225" cy="726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Rectangle 2"/>
          <p:cNvSpPr>
            <a:spLocks noChangeArrowheads="1"/>
          </p:cNvSpPr>
          <p:nvPr/>
        </p:nvSpPr>
        <p:spPr bwMode="auto">
          <a:xfrm>
            <a:off x="3247519" y="482600"/>
            <a:ext cx="6252587" cy="50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919" tIns="38459" rIns="76919" bIns="38459">
            <a:spAutoFit/>
          </a:bodyPr>
          <a:lstStyle/>
          <a:p>
            <a:pPr algn="ctr" eaLnBrk="1" hangingPunct="1">
              <a:spcBef>
                <a:spcPts val="2525"/>
              </a:spcBef>
            </a:pPr>
            <a:r>
              <a:rPr lang="vi-VN" altLang="en-US" sz="2300" b="1" dirty="0">
                <a:solidFill>
                  <a:srgbClr val="FFFF00"/>
                </a:solidFill>
                <a:latin typeface="HP001 4 hàng"/>
              </a:rPr>
              <a:t> </a:t>
            </a:r>
            <a:r>
              <a:rPr lang="en-US" altLang="en-US" sz="2800" b="1" dirty="0" err="1">
                <a:solidFill>
                  <a:srgbClr val="FFFFFF"/>
                </a:solidFill>
                <a:latin typeface="HP001 4 hàng"/>
              </a:rPr>
              <a:t>Thứ</a:t>
            </a:r>
            <a:r>
              <a:rPr lang="en-US" altLang="en-US" sz="2800" b="1" dirty="0">
                <a:solidFill>
                  <a:srgbClr val="FFFFFF"/>
                </a:solidFill>
                <a:latin typeface="HP001 4 hàng"/>
              </a:rPr>
              <a:t> </a:t>
            </a:r>
            <a:r>
              <a:rPr lang="en-US" altLang="en-US" sz="2800" b="1" dirty="0" err="1">
                <a:solidFill>
                  <a:srgbClr val="FFFFFF"/>
                </a:solidFill>
                <a:latin typeface="HP001 4 hàng"/>
              </a:rPr>
              <a:t>Tư</a:t>
            </a:r>
            <a:r>
              <a:rPr lang="en-US" altLang="en-US" sz="2800" b="1" dirty="0">
                <a:solidFill>
                  <a:srgbClr val="FFFFFF"/>
                </a:solidFill>
                <a:latin typeface="HP001 4 hàng"/>
              </a:rPr>
              <a:t> </a:t>
            </a:r>
            <a:r>
              <a:rPr lang="en-US" altLang="en-US" sz="2800" b="1" dirty="0" err="1">
                <a:solidFill>
                  <a:srgbClr val="FFFFFF"/>
                </a:solidFill>
                <a:latin typeface="HP001 4 hàng"/>
              </a:rPr>
              <a:t>ngày</a:t>
            </a:r>
            <a:r>
              <a:rPr lang="en-US" altLang="en-US" sz="2800" b="1" dirty="0">
                <a:solidFill>
                  <a:srgbClr val="FFFFFF"/>
                </a:solidFill>
                <a:latin typeface="HP001 4 hàng"/>
              </a:rPr>
              <a:t> 27 </a:t>
            </a:r>
            <a:r>
              <a:rPr lang="en-US" altLang="en-US" sz="2800" b="1" dirty="0" err="1">
                <a:solidFill>
                  <a:srgbClr val="FFFFFF"/>
                </a:solidFill>
                <a:latin typeface="HP001 4 hàng"/>
              </a:rPr>
              <a:t>tháng</a:t>
            </a:r>
            <a:r>
              <a:rPr lang="en-US" altLang="en-US" sz="2800" b="1" dirty="0">
                <a:solidFill>
                  <a:srgbClr val="FFFFFF"/>
                </a:solidFill>
                <a:latin typeface="HP001 4 hàng"/>
              </a:rPr>
              <a:t> 11 </a:t>
            </a:r>
            <a:r>
              <a:rPr lang="en-US" altLang="en-US" sz="2800" b="1" dirty="0" err="1">
                <a:solidFill>
                  <a:srgbClr val="FFFFFF"/>
                </a:solidFill>
                <a:latin typeface="HP001 4 hàng"/>
              </a:rPr>
              <a:t>năm</a:t>
            </a:r>
            <a:r>
              <a:rPr lang="en-US" altLang="en-US" sz="2800" b="1" dirty="0">
                <a:solidFill>
                  <a:srgbClr val="FFFFFF"/>
                </a:solidFill>
                <a:latin typeface="HP001 4 hàng"/>
              </a:rPr>
              <a:t> 2024</a:t>
            </a:r>
          </a:p>
        </p:txBody>
      </p:sp>
      <p:sp>
        <p:nvSpPr>
          <p:cNvPr id="102404" name="TextBox 10"/>
          <p:cNvSpPr txBox="1">
            <a:spLocks noChangeArrowheads="1"/>
          </p:cNvSpPr>
          <p:nvPr/>
        </p:nvSpPr>
        <p:spPr bwMode="auto">
          <a:xfrm>
            <a:off x="4206875" y="992188"/>
            <a:ext cx="43338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sz="2800" b="1" u="sng">
                <a:solidFill>
                  <a:srgbClr val="FFFFFF"/>
                </a:solidFill>
                <a:latin typeface="HP001 4 hàng"/>
                <a:ea typeface="Arial-Rounded"/>
                <a:cs typeface="Arial-Rounded"/>
              </a:rPr>
              <a:t>Tiếng Việt (Đọc)</a:t>
            </a:r>
            <a:r>
              <a:rPr lang="en-US" altLang="en-US" sz="2800" b="1">
                <a:solidFill>
                  <a:srgbClr val="FFFFFF"/>
                </a:solidFill>
                <a:latin typeface="HP001 4 hàng"/>
                <a:ea typeface="Arial-Rounded"/>
                <a:cs typeface="Arial-Rounded"/>
              </a:rPr>
              <a:t>: </a:t>
            </a:r>
            <a:endParaRPr lang="vi-VN" altLang="en-US" sz="2800" b="1">
              <a:solidFill>
                <a:srgbClr val="FFFFFF"/>
              </a:solidFill>
              <a:latin typeface="HP001 4 hàng"/>
              <a:ea typeface="Arial-Rounded"/>
              <a:cs typeface="Arial-Rounded"/>
            </a:endParaRPr>
          </a:p>
        </p:txBody>
      </p:sp>
      <p:sp>
        <p:nvSpPr>
          <p:cNvPr id="102405" name="TextBox 11"/>
          <p:cNvSpPr txBox="1">
            <a:spLocks noChangeArrowheads="1"/>
          </p:cNvSpPr>
          <p:nvPr/>
        </p:nvSpPr>
        <p:spPr bwMode="auto">
          <a:xfrm>
            <a:off x="838200" y="1936750"/>
            <a:ext cx="107283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r>
              <a:rPr lang="en-US" altLang="en-US" sz="3200" b="1" u="sng" dirty="0" err="1">
                <a:solidFill>
                  <a:srgbClr val="EDEDED"/>
                </a:solidFill>
              </a:rPr>
              <a:t>Bài</a:t>
            </a:r>
            <a:r>
              <a:rPr lang="en-US" altLang="en-US" sz="3200" b="1" u="sng" dirty="0">
                <a:solidFill>
                  <a:srgbClr val="EDEDED"/>
                </a:solidFill>
              </a:rPr>
              <a:t> 22 </a:t>
            </a:r>
            <a:r>
              <a:rPr lang="en-US" altLang="en-US" sz="4000" b="1" dirty="0">
                <a:solidFill>
                  <a:srgbClr val="EDEDED"/>
                </a:solidFill>
              </a:rPr>
              <a:t>:  </a:t>
            </a:r>
            <a:r>
              <a:rPr lang="vi-VN" altLang="en-US" sz="4000" b="1" dirty="0">
                <a:solidFill>
                  <a:srgbClr val="FFFF00"/>
                </a:solidFill>
              </a:rPr>
              <a:t>T</a:t>
            </a:r>
            <a:r>
              <a:rPr lang="en-US" altLang="en-US" sz="4000" b="1" dirty="0">
                <a:solidFill>
                  <a:srgbClr val="FFFF00"/>
                </a:solidFill>
              </a:rPr>
              <a:t>ừ </a:t>
            </a:r>
            <a:r>
              <a:rPr lang="en-US" altLang="en-US" sz="4000" b="1" dirty="0" err="1">
                <a:solidFill>
                  <a:srgbClr val="FFFF00"/>
                </a:solidFill>
              </a:rPr>
              <a:t>những</a:t>
            </a:r>
            <a:r>
              <a:rPr lang="en-US" altLang="en-US" sz="4000" b="1" dirty="0">
                <a:solidFill>
                  <a:srgbClr val="FFFF00"/>
                </a:solidFill>
              </a:rPr>
              <a:t> </a:t>
            </a:r>
            <a:r>
              <a:rPr lang="en-US" altLang="en-US" sz="4000" b="1" dirty="0" err="1">
                <a:solidFill>
                  <a:srgbClr val="FFFF00"/>
                </a:solidFill>
              </a:rPr>
              <a:t>câu</a:t>
            </a:r>
            <a:r>
              <a:rPr lang="en-US" altLang="en-US" sz="4000" b="1" dirty="0">
                <a:solidFill>
                  <a:srgbClr val="FFFF00"/>
                </a:solidFill>
              </a:rPr>
              <a:t> </a:t>
            </a:r>
            <a:r>
              <a:rPr lang="en-US" altLang="en-US" sz="4000" b="1" dirty="0" err="1">
                <a:solidFill>
                  <a:srgbClr val="FFFF00"/>
                </a:solidFill>
              </a:rPr>
              <a:t>chuyện</a:t>
            </a:r>
            <a:r>
              <a:rPr lang="en-US" altLang="en-US" sz="4000" b="1" dirty="0">
                <a:solidFill>
                  <a:srgbClr val="FFFF00"/>
                </a:solidFill>
              </a:rPr>
              <a:t> </a:t>
            </a:r>
            <a:r>
              <a:rPr lang="en-US" altLang="en-US" sz="4000" b="1" dirty="0" err="1">
                <a:solidFill>
                  <a:srgbClr val="FFFF00"/>
                </a:solidFill>
              </a:rPr>
              <a:t>ấu</a:t>
            </a:r>
            <a:r>
              <a:rPr lang="en-US" altLang="en-US" sz="4000" b="1" dirty="0">
                <a:solidFill>
                  <a:srgbClr val="FFFF00"/>
                </a:solidFill>
              </a:rPr>
              <a:t> </a:t>
            </a:r>
            <a:r>
              <a:rPr lang="en-US" altLang="en-US" sz="4000" b="1" dirty="0" err="1">
                <a:solidFill>
                  <a:srgbClr val="FFFF00"/>
                </a:solidFill>
              </a:rPr>
              <a:t>thơ</a:t>
            </a:r>
            <a:endParaRPr lang="vi-VN" altLang="en-US" sz="4000" b="1" dirty="0">
              <a:solidFill>
                <a:srgbClr val="FFFF00"/>
              </a:solidFill>
            </a:endParaRPr>
          </a:p>
          <a:p>
            <a:pPr algn="ctr"/>
            <a:r>
              <a:rPr lang="en-US" altLang="en-US" dirty="0">
                <a:solidFill>
                  <a:srgbClr val="000000"/>
                </a:solidFill>
              </a:rPr>
              <a:t>                                                                                         </a:t>
            </a:r>
            <a:r>
              <a:rPr lang="vi-VN" altLang="en-US" dirty="0">
                <a:solidFill>
                  <a:srgbClr val="000000"/>
                </a:solidFill>
              </a:rPr>
              <a:t> </a:t>
            </a:r>
            <a:r>
              <a:rPr lang="en-US" altLang="en-US" dirty="0" err="1">
                <a:solidFill>
                  <a:srgbClr val="EDEDED"/>
                </a:solidFill>
              </a:rPr>
              <a:t>Nguyễn</a:t>
            </a:r>
            <a:r>
              <a:rPr lang="en-US" altLang="en-US" dirty="0">
                <a:solidFill>
                  <a:srgbClr val="EDEDED"/>
                </a:solidFill>
              </a:rPr>
              <a:t> </a:t>
            </a:r>
            <a:r>
              <a:rPr lang="en-US" altLang="en-US" dirty="0" err="1">
                <a:solidFill>
                  <a:srgbClr val="EDEDED"/>
                </a:solidFill>
              </a:rPr>
              <a:t>Nhật</a:t>
            </a:r>
            <a:r>
              <a:rPr lang="en-US" altLang="en-US" dirty="0">
                <a:solidFill>
                  <a:srgbClr val="EDEDED"/>
                </a:solidFill>
              </a:rPr>
              <a:t> </a:t>
            </a:r>
            <a:r>
              <a:rPr lang="en-US" altLang="en-US" dirty="0" err="1">
                <a:solidFill>
                  <a:srgbClr val="EDEDED"/>
                </a:solidFill>
              </a:rPr>
              <a:t>Ánh</a:t>
            </a:r>
            <a:endParaRPr lang="vi-VN" altLang="en-US" sz="3600" b="1" dirty="0">
              <a:solidFill>
                <a:srgbClr val="EDEDED"/>
              </a:solidFill>
              <a:latin typeface="HP001 4 hàng"/>
              <a:ea typeface="Arial-Rounded"/>
              <a:cs typeface="Arial-Rounded"/>
            </a:endParaRPr>
          </a:p>
        </p:txBody>
      </p:sp>
      <p:sp>
        <p:nvSpPr>
          <p:cNvPr id="102406" name="AutoShape 151"/>
          <p:cNvSpPr>
            <a:spLocks noChangeArrowheads="1"/>
          </p:cNvSpPr>
          <p:nvPr/>
        </p:nvSpPr>
        <p:spPr bwMode="auto">
          <a:xfrm>
            <a:off x="3227388" y="3530600"/>
            <a:ext cx="5956300" cy="1016000"/>
          </a:xfrm>
          <a:prstGeom prst="horizontalScroll">
            <a:avLst>
              <a:gd name="adj" fmla="val 12500"/>
            </a:avLst>
          </a:prstGeom>
          <a:solidFill>
            <a:srgbClr val="FFFF99"/>
          </a:solidFill>
          <a:ln w="9525">
            <a:solidFill>
              <a:srgbClr val="FF6600"/>
            </a:solidFill>
            <a:round/>
            <a:headEnd/>
            <a:tailEnd/>
          </a:ln>
        </p:spPr>
        <p:txBody>
          <a:bodyPr wrap="none" anchor="ctr"/>
          <a:lstStyle/>
          <a:p>
            <a:pPr algn="ctr" eaLnBrk="1" hangingPunct="1"/>
            <a:r>
              <a:rPr lang="en-US" sz="5400" b="1">
                <a:solidFill>
                  <a:srgbClr val="009DD9"/>
                </a:solidFill>
                <a:latin typeface="Times New Roman" pitchFamily="18" charset="0"/>
                <a:ea typeface="-보람B" pitchFamily="18" charset="-127"/>
              </a:rPr>
              <a:t>Tìm hiểu bài</a:t>
            </a:r>
          </a:p>
        </p:txBody>
      </p:sp>
    </p:spTree>
    <p:extLst>
      <p:ext uri="{BB962C8B-B14F-4D97-AF65-F5344CB8AC3E}">
        <p14:creationId xmlns:p14="http://schemas.microsoft.com/office/powerpoint/2010/main" val="168729790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descr="Cách tạo nền bảng xanh trên Powerpoint - Cách tạo nền slide trong  Powerpoint - VnDoc.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3" y="30163"/>
            <a:ext cx="12722226" cy="726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3" name="Rectangle 2"/>
          <p:cNvSpPr>
            <a:spLocks noChangeArrowheads="1"/>
          </p:cNvSpPr>
          <p:nvPr/>
        </p:nvSpPr>
        <p:spPr bwMode="auto">
          <a:xfrm>
            <a:off x="3247519" y="482600"/>
            <a:ext cx="6252587" cy="50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919" tIns="38459" rIns="76919" bIns="38459">
            <a:spAutoFit/>
          </a:bodyPr>
          <a:lstStyle/>
          <a:p>
            <a:pPr algn="ctr" eaLnBrk="1" hangingPunct="1">
              <a:spcBef>
                <a:spcPts val="2525"/>
              </a:spcBef>
            </a:pPr>
            <a:r>
              <a:rPr lang="vi-VN" altLang="en-US" sz="2300" b="1" dirty="0">
                <a:solidFill>
                  <a:srgbClr val="FFFF00"/>
                </a:solidFill>
                <a:latin typeface="HP001 4 hàng"/>
              </a:rPr>
              <a:t> </a:t>
            </a:r>
            <a:r>
              <a:rPr lang="en-US" altLang="en-US" sz="2800" b="1" dirty="0" err="1">
                <a:solidFill>
                  <a:srgbClr val="FFFFFF"/>
                </a:solidFill>
                <a:latin typeface="HP001 4 hàng"/>
              </a:rPr>
              <a:t>Thứ</a:t>
            </a:r>
            <a:r>
              <a:rPr lang="en-US" altLang="en-US" sz="2800" b="1" dirty="0">
                <a:solidFill>
                  <a:srgbClr val="FFFFFF"/>
                </a:solidFill>
                <a:latin typeface="HP001 4 hàng"/>
              </a:rPr>
              <a:t> </a:t>
            </a:r>
            <a:r>
              <a:rPr lang="en-US" altLang="en-US" sz="2800" b="1" dirty="0" err="1">
                <a:solidFill>
                  <a:srgbClr val="FFFFFF"/>
                </a:solidFill>
                <a:latin typeface="HP001 4 hàng"/>
              </a:rPr>
              <a:t>Tư</a:t>
            </a:r>
            <a:r>
              <a:rPr lang="en-US" altLang="en-US" sz="2800" b="1" dirty="0">
                <a:solidFill>
                  <a:srgbClr val="FFFFFF"/>
                </a:solidFill>
                <a:latin typeface="HP001 4 hàng"/>
              </a:rPr>
              <a:t> </a:t>
            </a:r>
            <a:r>
              <a:rPr lang="en-US" altLang="en-US" sz="2800" b="1" dirty="0" err="1">
                <a:solidFill>
                  <a:srgbClr val="FFFFFF"/>
                </a:solidFill>
                <a:latin typeface="HP001 4 hàng"/>
              </a:rPr>
              <a:t>ngày</a:t>
            </a:r>
            <a:r>
              <a:rPr lang="en-US" altLang="en-US" sz="2800" b="1" dirty="0">
                <a:solidFill>
                  <a:srgbClr val="FFFFFF"/>
                </a:solidFill>
                <a:latin typeface="HP001 4 hàng"/>
              </a:rPr>
              <a:t> 27 </a:t>
            </a:r>
            <a:r>
              <a:rPr lang="en-US" altLang="en-US" sz="2800" b="1" dirty="0" err="1">
                <a:solidFill>
                  <a:srgbClr val="FFFFFF"/>
                </a:solidFill>
                <a:latin typeface="HP001 4 hàng"/>
              </a:rPr>
              <a:t>tháng</a:t>
            </a:r>
            <a:r>
              <a:rPr lang="en-US" altLang="en-US" sz="2800" b="1" dirty="0">
                <a:solidFill>
                  <a:srgbClr val="FFFFFF"/>
                </a:solidFill>
                <a:latin typeface="HP001 4 hàng"/>
              </a:rPr>
              <a:t> 11 </a:t>
            </a:r>
            <a:r>
              <a:rPr lang="en-US" altLang="en-US" sz="2800" b="1" dirty="0" err="1">
                <a:solidFill>
                  <a:srgbClr val="FFFFFF"/>
                </a:solidFill>
                <a:latin typeface="HP001 4 hàng"/>
              </a:rPr>
              <a:t>năm</a:t>
            </a:r>
            <a:r>
              <a:rPr lang="en-US" altLang="en-US" sz="2800" b="1" dirty="0">
                <a:solidFill>
                  <a:srgbClr val="FFFFFF"/>
                </a:solidFill>
                <a:latin typeface="HP001 4 hàng"/>
              </a:rPr>
              <a:t> 2024</a:t>
            </a:r>
          </a:p>
        </p:txBody>
      </p:sp>
      <p:sp>
        <p:nvSpPr>
          <p:cNvPr id="107524" name="TextBox 10"/>
          <p:cNvSpPr txBox="1">
            <a:spLocks noChangeArrowheads="1"/>
          </p:cNvSpPr>
          <p:nvPr/>
        </p:nvSpPr>
        <p:spPr bwMode="auto">
          <a:xfrm>
            <a:off x="4206875" y="992188"/>
            <a:ext cx="43338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sz="2800" b="1" u="sng">
                <a:solidFill>
                  <a:srgbClr val="FFFFFF"/>
                </a:solidFill>
                <a:latin typeface="HP001 4 hàng"/>
                <a:ea typeface="Arial-Rounded"/>
                <a:cs typeface="Arial-Rounded"/>
              </a:rPr>
              <a:t>Tiếng Việt (Đọc)</a:t>
            </a:r>
            <a:r>
              <a:rPr lang="en-US" altLang="en-US" sz="2800" b="1">
                <a:solidFill>
                  <a:srgbClr val="FFFFFF"/>
                </a:solidFill>
                <a:latin typeface="HP001 4 hàng"/>
                <a:ea typeface="Arial-Rounded"/>
                <a:cs typeface="Arial-Rounded"/>
              </a:rPr>
              <a:t>: </a:t>
            </a:r>
            <a:endParaRPr lang="vi-VN" altLang="en-US" sz="2800" b="1">
              <a:solidFill>
                <a:srgbClr val="FFFFFF"/>
              </a:solidFill>
              <a:latin typeface="HP001 4 hàng"/>
              <a:ea typeface="Arial-Rounded"/>
              <a:cs typeface="Arial-Rounded"/>
            </a:endParaRPr>
          </a:p>
        </p:txBody>
      </p:sp>
      <p:sp>
        <p:nvSpPr>
          <p:cNvPr id="107525" name="TextBox 11"/>
          <p:cNvSpPr txBox="1">
            <a:spLocks noChangeArrowheads="1"/>
          </p:cNvSpPr>
          <p:nvPr/>
        </p:nvSpPr>
        <p:spPr bwMode="auto">
          <a:xfrm>
            <a:off x="744538" y="1600200"/>
            <a:ext cx="107283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r>
              <a:rPr lang="en-US" sz="3200" b="1" u="sng" dirty="0" err="1">
                <a:solidFill>
                  <a:srgbClr val="EDEDED"/>
                </a:solidFill>
              </a:rPr>
              <a:t>Bài</a:t>
            </a:r>
            <a:r>
              <a:rPr lang="en-US" sz="3200" b="1" u="sng" dirty="0">
                <a:solidFill>
                  <a:srgbClr val="EDEDED"/>
                </a:solidFill>
              </a:rPr>
              <a:t> 22 </a:t>
            </a:r>
            <a:r>
              <a:rPr lang="en-US" sz="4000" b="1" dirty="0">
                <a:solidFill>
                  <a:srgbClr val="EDEDED"/>
                </a:solidFill>
              </a:rPr>
              <a:t>:  </a:t>
            </a:r>
            <a:r>
              <a:rPr lang="vi-VN" sz="4000" b="1" dirty="0">
                <a:solidFill>
                  <a:srgbClr val="FFFF00"/>
                </a:solidFill>
              </a:rPr>
              <a:t>T</a:t>
            </a:r>
            <a:r>
              <a:rPr lang="en-US" sz="4000" b="1" dirty="0">
                <a:solidFill>
                  <a:srgbClr val="FFFF00"/>
                </a:solidFill>
              </a:rPr>
              <a:t>ừ </a:t>
            </a:r>
            <a:r>
              <a:rPr lang="en-US" sz="4000" b="1" dirty="0" err="1">
                <a:solidFill>
                  <a:srgbClr val="FFFF00"/>
                </a:solidFill>
              </a:rPr>
              <a:t>những</a:t>
            </a:r>
            <a:r>
              <a:rPr lang="en-US" sz="4000" b="1" dirty="0">
                <a:solidFill>
                  <a:srgbClr val="FFFF00"/>
                </a:solidFill>
              </a:rPr>
              <a:t> </a:t>
            </a:r>
            <a:r>
              <a:rPr lang="en-US" sz="4000" b="1" dirty="0" err="1">
                <a:solidFill>
                  <a:srgbClr val="FFFF00"/>
                </a:solidFill>
              </a:rPr>
              <a:t>câu</a:t>
            </a:r>
            <a:r>
              <a:rPr lang="en-US" sz="4000" b="1" dirty="0">
                <a:solidFill>
                  <a:srgbClr val="FFFF00"/>
                </a:solidFill>
              </a:rPr>
              <a:t> </a:t>
            </a:r>
            <a:r>
              <a:rPr lang="en-US" sz="4000" b="1" dirty="0" err="1">
                <a:solidFill>
                  <a:srgbClr val="FFFF00"/>
                </a:solidFill>
              </a:rPr>
              <a:t>chuyện</a:t>
            </a:r>
            <a:r>
              <a:rPr lang="en-US" sz="4000" b="1" dirty="0">
                <a:solidFill>
                  <a:srgbClr val="FFFF00"/>
                </a:solidFill>
              </a:rPr>
              <a:t> </a:t>
            </a:r>
            <a:r>
              <a:rPr lang="en-US" sz="4000" b="1" dirty="0" err="1">
                <a:solidFill>
                  <a:srgbClr val="FFFF00"/>
                </a:solidFill>
              </a:rPr>
              <a:t>ấu</a:t>
            </a:r>
            <a:r>
              <a:rPr lang="en-US" sz="4000" b="1" dirty="0">
                <a:solidFill>
                  <a:srgbClr val="FFFF00"/>
                </a:solidFill>
              </a:rPr>
              <a:t> </a:t>
            </a:r>
            <a:r>
              <a:rPr lang="en-US" sz="4000" b="1" dirty="0" err="1">
                <a:solidFill>
                  <a:srgbClr val="FFFF00"/>
                </a:solidFill>
              </a:rPr>
              <a:t>thơ</a:t>
            </a:r>
            <a:endParaRPr lang="vi-VN" sz="4000" b="1" dirty="0">
              <a:solidFill>
                <a:srgbClr val="FFFF00"/>
              </a:solidFill>
            </a:endParaRPr>
          </a:p>
          <a:p>
            <a:pPr algn="ctr"/>
            <a:r>
              <a:rPr lang="en-US" dirty="0">
                <a:solidFill>
                  <a:srgbClr val="000000"/>
                </a:solidFill>
              </a:rPr>
              <a:t>                                                                                         </a:t>
            </a:r>
            <a:r>
              <a:rPr lang="vi-VN" dirty="0">
                <a:solidFill>
                  <a:srgbClr val="000000"/>
                </a:solidFill>
              </a:rPr>
              <a:t> </a:t>
            </a:r>
            <a:r>
              <a:rPr lang="en-US" dirty="0" err="1">
                <a:solidFill>
                  <a:srgbClr val="EDEDED"/>
                </a:solidFill>
              </a:rPr>
              <a:t>Nguyễn</a:t>
            </a:r>
            <a:r>
              <a:rPr lang="en-US" dirty="0">
                <a:solidFill>
                  <a:srgbClr val="EDEDED"/>
                </a:solidFill>
              </a:rPr>
              <a:t> </a:t>
            </a:r>
            <a:r>
              <a:rPr lang="en-US" dirty="0" err="1">
                <a:solidFill>
                  <a:srgbClr val="EDEDED"/>
                </a:solidFill>
              </a:rPr>
              <a:t>Nhật</a:t>
            </a:r>
            <a:r>
              <a:rPr lang="en-US" dirty="0">
                <a:solidFill>
                  <a:srgbClr val="EDEDED"/>
                </a:solidFill>
              </a:rPr>
              <a:t> </a:t>
            </a:r>
            <a:r>
              <a:rPr lang="en-US" dirty="0" err="1">
                <a:solidFill>
                  <a:srgbClr val="EDEDED"/>
                </a:solidFill>
              </a:rPr>
              <a:t>Ánh</a:t>
            </a:r>
            <a:endParaRPr lang="vi-VN" sz="3600" b="1" dirty="0">
              <a:solidFill>
                <a:srgbClr val="EDEDED"/>
              </a:solidFill>
              <a:latin typeface="HP001 4 hàng"/>
              <a:ea typeface="Arial-Rounded"/>
              <a:cs typeface="Arial-Rounded"/>
            </a:endParaRPr>
          </a:p>
        </p:txBody>
      </p:sp>
      <p:sp>
        <p:nvSpPr>
          <p:cNvPr id="7" name="Rectangle: Single Corner Rounded 1"/>
          <p:cNvSpPr/>
          <p:nvPr/>
        </p:nvSpPr>
        <p:spPr>
          <a:xfrm>
            <a:off x="56593" y="2662238"/>
            <a:ext cx="12135407" cy="4195762"/>
          </a:xfrm>
          <a:prstGeom prst="round1Rect">
            <a:avLst/>
          </a:prstGeom>
          <a:solidFill>
            <a:sysClr val="window" lastClr="FFFFFF"/>
          </a:solidFill>
          <a:ln w="28575" cap="flat" cmpd="sng" algn="ctr">
            <a:solidFill>
              <a:srgbClr val="156082"/>
            </a:solidFill>
            <a:prstDash val="sysDash"/>
            <a:miter lim="800000"/>
          </a:ln>
          <a:effectLst/>
        </p:spPr>
        <p:txBody>
          <a:bodyPr anchor="ctr"/>
          <a:lstStyle/>
          <a:p>
            <a:pPr lvl="0" algn="ctr">
              <a:defRPr/>
            </a:pPr>
            <a:endParaRPr lang="en-US" sz="6600" b="1" kern="0" dirty="0">
              <a:solidFill>
                <a:prstClr val="black"/>
              </a:solidFill>
              <a:latin typeface="Cambria" panose="02040503050406030204" pitchFamily="18" charset="0"/>
              <a:ea typeface="Cambria" panose="02040503050406030204" pitchFamily="18" charset="0"/>
            </a:endParaRPr>
          </a:p>
        </p:txBody>
      </p:sp>
      <p:sp>
        <p:nvSpPr>
          <p:cNvPr id="8" name="Rectangle: Rounded Corners 21">
            <a:extLst>
              <a:ext uri="{FF2B5EF4-FFF2-40B4-BE49-F238E27FC236}">
                <a16:creationId xmlns:a16="http://schemas.microsoft.com/office/drawing/2014/main" xmlns="" id="{7CE03260-100D-36EE-C592-E4D66F12D9A6}"/>
              </a:ext>
            </a:extLst>
          </p:cNvPr>
          <p:cNvSpPr/>
          <p:nvPr/>
        </p:nvSpPr>
        <p:spPr>
          <a:xfrm>
            <a:off x="1381760" y="4058974"/>
            <a:ext cx="1595120" cy="650240"/>
          </a:xfrm>
          <a:prstGeom prst="roundRect">
            <a:avLst/>
          </a:prstGeom>
          <a:ln w="76200"/>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a:latin typeface="Cambria" panose="02040503050406030204" pitchFamily="18" charset="0"/>
                <a:ea typeface="Cambria" panose="02040503050406030204" pitchFamily="18" charset="0"/>
              </a:rPr>
              <a:t>7 </a:t>
            </a:r>
            <a:r>
              <a:rPr lang="en-US" sz="2800" b="1" dirty="0" err="1">
                <a:latin typeface="Cambria" panose="02040503050406030204" pitchFamily="18" charset="0"/>
                <a:ea typeface="Cambria" panose="02040503050406030204" pitchFamily="18" charset="0"/>
              </a:rPr>
              <a:t>tuổi</a:t>
            </a:r>
            <a:endParaRPr lang="en-US" sz="2800" b="1" dirty="0">
              <a:latin typeface="Cambria" panose="02040503050406030204" pitchFamily="18" charset="0"/>
              <a:ea typeface="Cambria" panose="02040503050406030204" pitchFamily="18" charset="0"/>
            </a:endParaRPr>
          </a:p>
        </p:txBody>
      </p:sp>
      <p:sp>
        <p:nvSpPr>
          <p:cNvPr id="9" name="Rectangle: Rounded Corners 22">
            <a:extLst>
              <a:ext uri="{FF2B5EF4-FFF2-40B4-BE49-F238E27FC236}">
                <a16:creationId xmlns:a16="http://schemas.microsoft.com/office/drawing/2014/main" xmlns="" id="{BE2C15B0-5155-94B4-16D2-8C8B502D44DA}"/>
              </a:ext>
            </a:extLst>
          </p:cNvPr>
          <p:cNvSpPr/>
          <p:nvPr/>
        </p:nvSpPr>
        <p:spPr>
          <a:xfrm>
            <a:off x="4532102" y="4065143"/>
            <a:ext cx="2306320" cy="650240"/>
          </a:xfrm>
          <a:prstGeom prst="roundRect">
            <a:avLst/>
          </a:prstGeom>
          <a:ln w="76200"/>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a:latin typeface="Cambria" panose="02040503050406030204" pitchFamily="18" charset="0"/>
                <a:ea typeface="Cambria" panose="02040503050406030204" pitchFamily="18" charset="0"/>
              </a:rPr>
              <a:t>8 - 9  </a:t>
            </a:r>
            <a:r>
              <a:rPr lang="en-US" sz="2800" b="1" dirty="0" err="1">
                <a:latin typeface="Cambria" panose="02040503050406030204" pitchFamily="18" charset="0"/>
                <a:ea typeface="Cambria" panose="02040503050406030204" pitchFamily="18" charset="0"/>
              </a:rPr>
              <a:t>tuổi</a:t>
            </a:r>
            <a:endParaRPr lang="en-US" sz="2800" b="1" dirty="0">
              <a:latin typeface="Cambria" panose="02040503050406030204" pitchFamily="18" charset="0"/>
              <a:ea typeface="Cambria" panose="02040503050406030204" pitchFamily="18" charset="0"/>
            </a:endParaRPr>
          </a:p>
        </p:txBody>
      </p:sp>
      <p:sp>
        <p:nvSpPr>
          <p:cNvPr id="10" name="Rectangle: Rounded Corners 23">
            <a:extLst>
              <a:ext uri="{FF2B5EF4-FFF2-40B4-BE49-F238E27FC236}">
                <a16:creationId xmlns:a16="http://schemas.microsoft.com/office/drawing/2014/main" xmlns="" id="{7AC81CEF-3FF4-D38F-28B9-A9B95996C0B7}"/>
              </a:ext>
            </a:extLst>
          </p:cNvPr>
          <p:cNvSpPr/>
          <p:nvPr/>
        </p:nvSpPr>
        <p:spPr>
          <a:xfrm>
            <a:off x="8147614" y="4044823"/>
            <a:ext cx="3332480" cy="650240"/>
          </a:xfrm>
          <a:prstGeom prst="roundRect">
            <a:avLst/>
          </a:prstGeom>
          <a:ln w="76200"/>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latin typeface="Cambria" panose="02040503050406030204" pitchFamily="18" charset="0"/>
                <a:ea typeface="Cambria" panose="02040503050406030204" pitchFamily="18" charset="0"/>
              </a:rPr>
              <a:t>lớn</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hơn</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một</a:t>
            </a:r>
            <a:r>
              <a:rPr lang="en-US" sz="2800" b="1" dirty="0">
                <a:latin typeface="Cambria" panose="02040503050406030204" pitchFamily="18" charset="0"/>
                <a:ea typeface="Cambria" panose="02040503050406030204" pitchFamily="18" charset="0"/>
              </a:rPr>
              <a:t> </a:t>
            </a:r>
            <a:r>
              <a:rPr lang="en-US" sz="2800" b="1" dirty="0" err="1">
                <a:latin typeface="Cambria" panose="02040503050406030204" pitchFamily="18" charset="0"/>
                <a:ea typeface="Cambria" panose="02040503050406030204" pitchFamily="18" charset="0"/>
              </a:rPr>
              <a:t>chút</a:t>
            </a:r>
            <a:endParaRPr lang="en-US" sz="2800" b="1" dirty="0">
              <a:latin typeface="Cambria" panose="02040503050406030204" pitchFamily="18" charset="0"/>
              <a:ea typeface="Cambria" panose="02040503050406030204" pitchFamily="18" charset="0"/>
            </a:endParaRPr>
          </a:p>
        </p:txBody>
      </p:sp>
      <p:grpSp>
        <p:nvGrpSpPr>
          <p:cNvPr id="12" name="Group 11">
            <a:extLst>
              <a:ext uri="{FF2B5EF4-FFF2-40B4-BE49-F238E27FC236}">
                <a16:creationId xmlns:a16="http://schemas.microsoft.com/office/drawing/2014/main" xmlns="" id="{CC1B9B13-1C64-F764-0B9A-DEA290FF0B3D}"/>
              </a:ext>
            </a:extLst>
          </p:cNvPr>
          <p:cNvGrpSpPr/>
          <p:nvPr/>
        </p:nvGrpSpPr>
        <p:grpSpPr>
          <a:xfrm>
            <a:off x="6850832" y="4726590"/>
            <a:ext cx="5974079" cy="2123440"/>
            <a:chOff x="1159957" y="1842025"/>
            <a:chExt cx="3360329" cy="2377437"/>
          </a:xfrm>
        </p:grpSpPr>
        <p:pic>
          <p:nvPicPr>
            <p:cNvPr id="13" name="图片 2">
              <a:extLst>
                <a:ext uri="{FF2B5EF4-FFF2-40B4-BE49-F238E27FC236}">
                  <a16:creationId xmlns:a16="http://schemas.microsoft.com/office/drawing/2014/main" xmlns="" id="{C07B01A5-08B3-B2F6-7B46-83393776B92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1159957" y="1842025"/>
              <a:ext cx="3360329" cy="2377437"/>
            </a:xfrm>
            <a:prstGeom prst="rect">
              <a:avLst/>
            </a:prstGeom>
          </p:spPr>
        </p:pic>
        <p:sp>
          <p:nvSpPr>
            <p:cNvPr id="14" name="TextBox 13">
              <a:extLst>
                <a:ext uri="{FF2B5EF4-FFF2-40B4-BE49-F238E27FC236}">
                  <a16:creationId xmlns:a16="http://schemas.microsoft.com/office/drawing/2014/main" xmlns="" id="{A04D924A-F118-5068-641A-AEE524EECE6E}"/>
                </a:ext>
              </a:extLst>
            </p:cNvPr>
            <p:cNvSpPr txBox="1"/>
            <p:nvPr/>
          </p:nvSpPr>
          <p:spPr>
            <a:xfrm>
              <a:off x="1649627" y="2432650"/>
              <a:ext cx="2323839" cy="912392"/>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vi-VN" sz="2800" b="0" i="0" dirty="0">
                  <a:solidFill>
                    <a:srgbClr val="000000"/>
                  </a:solidFill>
                  <a:effectLst/>
                  <a:latin typeface="Cambria" panose="02040503050406030204" pitchFamily="18" charset="0"/>
                  <a:ea typeface="Cambria" panose="02040503050406030204" pitchFamily="18" charset="0"/>
                </a:rPr>
                <a:t>Đọc hết rương truyện của ông thợ hớt tóc trong làng</a:t>
              </a:r>
              <a:endParaRPr kumimoji="0" lang="en-US" sz="5400" b="1" i="0"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grpSp>
      <p:grpSp>
        <p:nvGrpSpPr>
          <p:cNvPr id="15" name="Group 14">
            <a:extLst>
              <a:ext uri="{FF2B5EF4-FFF2-40B4-BE49-F238E27FC236}">
                <a16:creationId xmlns:a16="http://schemas.microsoft.com/office/drawing/2014/main" xmlns="" id="{C178053D-1315-AC13-0D89-23D20D2BD14C}"/>
              </a:ext>
            </a:extLst>
          </p:cNvPr>
          <p:cNvGrpSpPr/>
          <p:nvPr/>
        </p:nvGrpSpPr>
        <p:grpSpPr>
          <a:xfrm>
            <a:off x="-367961" y="4589629"/>
            <a:ext cx="4460240" cy="1978135"/>
            <a:chOff x="1159957" y="1842025"/>
            <a:chExt cx="3360329" cy="2377437"/>
          </a:xfrm>
        </p:grpSpPr>
        <p:pic>
          <p:nvPicPr>
            <p:cNvPr id="16" name="图片 2">
              <a:extLst>
                <a:ext uri="{FF2B5EF4-FFF2-40B4-BE49-F238E27FC236}">
                  <a16:creationId xmlns:a16="http://schemas.microsoft.com/office/drawing/2014/main" xmlns="" id="{599C0032-7202-2D49-2E34-8FAD4A6BA08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9957" y="1842025"/>
              <a:ext cx="3360329" cy="2377437"/>
            </a:xfrm>
            <a:prstGeom prst="rect">
              <a:avLst/>
            </a:prstGeom>
          </p:spPr>
        </p:pic>
        <p:sp>
          <p:nvSpPr>
            <p:cNvPr id="17" name="TextBox 16">
              <a:extLst>
                <a:ext uri="{FF2B5EF4-FFF2-40B4-BE49-F238E27FC236}">
                  <a16:creationId xmlns:a16="http://schemas.microsoft.com/office/drawing/2014/main" xmlns="" id="{9464F43E-F2B9-C226-F443-209EBAFA403C}"/>
                </a:ext>
              </a:extLst>
            </p:cNvPr>
            <p:cNvSpPr txBox="1"/>
            <p:nvPr/>
          </p:nvSpPr>
          <p:spPr>
            <a:xfrm>
              <a:off x="1678201" y="2314889"/>
              <a:ext cx="2323839" cy="998740"/>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2400" b="0" i="0" dirty="0" err="1">
                  <a:solidFill>
                    <a:srgbClr val="000000"/>
                  </a:solidFill>
                  <a:effectLst/>
                  <a:latin typeface="Cambria" panose="02040503050406030204" pitchFamily="18" charset="0"/>
                  <a:ea typeface="Cambria" panose="02040503050406030204" pitchFamily="18" charset="0"/>
                </a:rPr>
                <a:t>Đọc</a:t>
              </a:r>
              <a:r>
                <a:rPr lang="en-US" sz="2400" b="0" i="0" dirty="0">
                  <a:solidFill>
                    <a:srgbClr val="000000"/>
                  </a:solidFill>
                  <a:effectLst/>
                  <a:latin typeface="Cambria" panose="02040503050406030204" pitchFamily="18" charset="0"/>
                  <a:ea typeface="Cambria" panose="02040503050406030204" pitchFamily="18" charset="0"/>
                </a:rPr>
                <a:t> </a:t>
              </a:r>
              <a:r>
                <a:rPr lang="en-US" sz="2400" b="0" i="0" dirty="0" err="1">
                  <a:solidFill>
                    <a:srgbClr val="000000"/>
                  </a:solidFill>
                  <a:effectLst/>
                  <a:latin typeface="Cambria" panose="02040503050406030204" pitchFamily="18" charset="0"/>
                  <a:ea typeface="Cambria" panose="02040503050406030204" pitchFamily="18" charset="0"/>
                </a:rPr>
                <a:t>các</a:t>
              </a:r>
              <a:r>
                <a:rPr lang="en-US" sz="2400" b="0" i="0" dirty="0">
                  <a:solidFill>
                    <a:srgbClr val="000000"/>
                  </a:solidFill>
                  <a:effectLst/>
                  <a:latin typeface="Cambria" panose="02040503050406030204" pitchFamily="18" charset="0"/>
                  <a:ea typeface="Cambria" panose="02040503050406030204" pitchFamily="18" charset="0"/>
                </a:rPr>
                <a:t> </a:t>
              </a:r>
              <a:r>
                <a:rPr lang="en-US" sz="2400" b="0" i="0" dirty="0" err="1">
                  <a:solidFill>
                    <a:srgbClr val="000000"/>
                  </a:solidFill>
                  <a:effectLst/>
                  <a:latin typeface="Cambria" panose="02040503050406030204" pitchFamily="18" charset="0"/>
                  <a:ea typeface="Cambria" panose="02040503050406030204" pitchFamily="18" charset="0"/>
                </a:rPr>
                <a:t>tác</a:t>
              </a:r>
              <a:r>
                <a:rPr lang="en-US" sz="2400" b="0" i="0" dirty="0">
                  <a:solidFill>
                    <a:srgbClr val="000000"/>
                  </a:solidFill>
                  <a:effectLst/>
                  <a:latin typeface="Cambria" panose="02040503050406030204" pitchFamily="18" charset="0"/>
                  <a:ea typeface="Cambria" panose="02040503050406030204" pitchFamily="18" charset="0"/>
                </a:rPr>
                <a:t> </a:t>
              </a:r>
              <a:r>
                <a:rPr lang="en-US" sz="2400" b="0" i="0" dirty="0" err="1">
                  <a:solidFill>
                    <a:srgbClr val="000000"/>
                  </a:solidFill>
                  <a:effectLst/>
                  <a:latin typeface="Cambria" panose="02040503050406030204" pitchFamily="18" charset="0"/>
                  <a:ea typeface="Cambria" panose="02040503050406030204" pitchFamily="18" charset="0"/>
                </a:rPr>
                <a:t>phẩm</a:t>
              </a:r>
              <a:r>
                <a:rPr lang="en-US" sz="2400" b="0" i="0" dirty="0">
                  <a:solidFill>
                    <a:srgbClr val="000000"/>
                  </a:solidFill>
                  <a:effectLst/>
                  <a:latin typeface="Cambria" panose="02040503050406030204" pitchFamily="18" charset="0"/>
                  <a:ea typeface="Cambria" panose="02040503050406030204" pitchFamily="18" charset="0"/>
                </a:rPr>
                <a:t> </a:t>
              </a:r>
              <a:r>
                <a:rPr lang="en-US" sz="2400" b="0" i="0" dirty="0" err="1">
                  <a:solidFill>
                    <a:srgbClr val="000000"/>
                  </a:solidFill>
                  <a:effectLst/>
                  <a:latin typeface="Cambria" panose="02040503050406030204" pitchFamily="18" charset="0"/>
                  <a:ea typeface="Cambria" panose="02040503050406030204" pitchFamily="18" charset="0"/>
                </a:rPr>
                <a:t>văn</a:t>
              </a:r>
              <a:r>
                <a:rPr lang="en-US" sz="2400" b="0" i="0" dirty="0">
                  <a:solidFill>
                    <a:srgbClr val="000000"/>
                  </a:solidFill>
                  <a:effectLst/>
                  <a:latin typeface="Cambria" panose="02040503050406030204" pitchFamily="18" charset="0"/>
                  <a:ea typeface="Cambria" panose="02040503050406030204" pitchFamily="18" charset="0"/>
                </a:rPr>
                <a:t> </a:t>
              </a:r>
              <a:r>
                <a:rPr lang="en-US" sz="2400" b="0" i="0" dirty="0" err="1">
                  <a:solidFill>
                    <a:srgbClr val="000000"/>
                  </a:solidFill>
                  <a:effectLst/>
                  <a:latin typeface="Cambria" panose="02040503050406030204" pitchFamily="18" charset="0"/>
                  <a:ea typeface="Cambria" panose="02040503050406030204" pitchFamily="18" charset="0"/>
                </a:rPr>
                <a:t>học</a:t>
              </a:r>
              <a:r>
                <a:rPr lang="en-US" sz="2400" b="0" i="0" dirty="0">
                  <a:solidFill>
                    <a:srgbClr val="000000"/>
                  </a:solidFill>
                  <a:effectLst/>
                  <a:latin typeface="Cambria" panose="02040503050406030204" pitchFamily="18" charset="0"/>
                  <a:ea typeface="Cambria" panose="02040503050406030204" pitchFamily="18" charset="0"/>
                </a:rPr>
                <a:t> </a:t>
              </a:r>
              <a:r>
                <a:rPr lang="en-US" sz="2400" b="0" i="0" dirty="0" err="1">
                  <a:solidFill>
                    <a:srgbClr val="000000"/>
                  </a:solidFill>
                  <a:effectLst/>
                  <a:latin typeface="Cambria" panose="02040503050406030204" pitchFamily="18" charset="0"/>
                  <a:ea typeface="Cambria" panose="02040503050406030204" pitchFamily="18" charset="0"/>
                </a:rPr>
                <a:t>nổi</a:t>
              </a:r>
              <a:r>
                <a:rPr lang="en-US" sz="2400" b="0" i="0" dirty="0">
                  <a:solidFill>
                    <a:srgbClr val="000000"/>
                  </a:solidFill>
                  <a:effectLst/>
                  <a:latin typeface="Cambria" panose="02040503050406030204" pitchFamily="18" charset="0"/>
                  <a:ea typeface="Cambria" panose="02040503050406030204" pitchFamily="18" charset="0"/>
                </a:rPr>
                <a:t> </a:t>
              </a:r>
              <a:r>
                <a:rPr lang="en-US" sz="2400" b="0" i="0" dirty="0" err="1">
                  <a:solidFill>
                    <a:srgbClr val="000000"/>
                  </a:solidFill>
                  <a:effectLst/>
                  <a:latin typeface="Cambria" panose="02040503050406030204" pitchFamily="18" charset="0"/>
                  <a:ea typeface="Cambria" panose="02040503050406030204" pitchFamily="18" charset="0"/>
                </a:rPr>
                <a:t>tiếng</a:t>
              </a:r>
              <a:r>
                <a:rPr lang="en-US" sz="2400" b="0" i="0" dirty="0">
                  <a:solidFill>
                    <a:srgbClr val="000000"/>
                  </a:solidFill>
                  <a:effectLst/>
                  <a:latin typeface="Cambria" panose="02040503050406030204" pitchFamily="18" charset="0"/>
                  <a:ea typeface="Cambria" panose="02040503050406030204" pitchFamily="18" charset="0"/>
                </a:rPr>
                <a:t> </a:t>
              </a:r>
              <a:r>
                <a:rPr lang="en-US" sz="2400" b="0" i="0" dirty="0" err="1">
                  <a:solidFill>
                    <a:srgbClr val="000000"/>
                  </a:solidFill>
                  <a:effectLst/>
                  <a:latin typeface="Cambria" panose="02040503050406030204" pitchFamily="18" charset="0"/>
                  <a:ea typeface="Cambria" panose="02040503050406030204" pitchFamily="18" charset="0"/>
                </a:rPr>
                <a:t>thế</a:t>
              </a:r>
              <a:r>
                <a:rPr lang="en-US" sz="2400" b="0" i="0" dirty="0">
                  <a:solidFill>
                    <a:srgbClr val="000000"/>
                  </a:solidFill>
                  <a:effectLst/>
                  <a:latin typeface="Cambria" panose="02040503050406030204" pitchFamily="18" charset="0"/>
                  <a:ea typeface="Cambria" panose="02040503050406030204" pitchFamily="18" charset="0"/>
                </a:rPr>
                <a:t> </a:t>
              </a:r>
              <a:r>
                <a:rPr lang="en-US" sz="2400" b="0" i="0" dirty="0" err="1">
                  <a:solidFill>
                    <a:srgbClr val="000000"/>
                  </a:solidFill>
                  <a:effectLst/>
                  <a:latin typeface="Cambria" panose="02040503050406030204" pitchFamily="18" charset="0"/>
                  <a:ea typeface="Cambria" panose="02040503050406030204" pitchFamily="18" charset="0"/>
                </a:rPr>
                <a:t>giới</a:t>
              </a:r>
              <a:endParaRPr kumimoji="0" lang="en-US" sz="4800" b="1" i="0"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grpSp>
      <p:grpSp>
        <p:nvGrpSpPr>
          <p:cNvPr id="18" name="Group 17">
            <a:extLst>
              <a:ext uri="{FF2B5EF4-FFF2-40B4-BE49-F238E27FC236}">
                <a16:creationId xmlns:a16="http://schemas.microsoft.com/office/drawing/2014/main" xmlns="" id="{8FE8E022-EBDC-AE5B-E977-750E661000DD}"/>
              </a:ext>
            </a:extLst>
          </p:cNvPr>
          <p:cNvGrpSpPr/>
          <p:nvPr/>
        </p:nvGrpSpPr>
        <p:grpSpPr>
          <a:xfrm>
            <a:off x="3745222" y="4898785"/>
            <a:ext cx="3666043" cy="1561575"/>
            <a:chOff x="1159957" y="1842025"/>
            <a:chExt cx="3360329" cy="2377437"/>
          </a:xfrm>
        </p:grpSpPr>
        <p:pic>
          <p:nvPicPr>
            <p:cNvPr id="19" name="图片 2">
              <a:extLst>
                <a:ext uri="{FF2B5EF4-FFF2-40B4-BE49-F238E27FC236}">
                  <a16:creationId xmlns:a16="http://schemas.microsoft.com/office/drawing/2014/main" xmlns="" id="{FD4FAA95-D746-63D2-085F-C4BB8568B27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59957" y="1842025"/>
              <a:ext cx="3360329" cy="2377437"/>
            </a:xfrm>
            <a:prstGeom prst="rect">
              <a:avLst/>
            </a:prstGeom>
          </p:spPr>
        </p:pic>
        <p:sp>
          <p:nvSpPr>
            <p:cNvPr id="20" name="TextBox 19">
              <a:extLst>
                <a:ext uri="{FF2B5EF4-FFF2-40B4-BE49-F238E27FC236}">
                  <a16:creationId xmlns:a16="http://schemas.microsoft.com/office/drawing/2014/main" xmlns="" id="{F3E391B8-EAFB-9659-56BB-7B8D1B5E77CA}"/>
                </a:ext>
              </a:extLst>
            </p:cNvPr>
            <p:cNvSpPr txBox="1"/>
            <p:nvPr/>
          </p:nvSpPr>
          <p:spPr>
            <a:xfrm>
              <a:off x="1678201" y="2314889"/>
              <a:ext cx="2323839" cy="1265161"/>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pl-PL" sz="2400" b="0" i="0" dirty="0">
                  <a:solidFill>
                    <a:srgbClr val="000000"/>
                  </a:solidFill>
                  <a:effectLst/>
                  <a:latin typeface="Cambria" panose="02040503050406030204" pitchFamily="18" charset="0"/>
                  <a:ea typeface="Cambria" panose="02040503050406030204" pitchFamily="18" charset="0"/>
                </a:rPr>
                <a:t>Đọc hết sách do ba mua</a:t>
              </a:r>
              <a:endParaRPr kumimoji="0" lang="en-US" sz="4800" b="1" i="0" strike="noStrike" kern="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grpSp>
      <p:grpSp>
        <p:nvGrpSpPr>
          <p:cNvPr id="21" name="Group 20">
            <a:extLst>
              <a:ext uri="{FF2B5EF4-FFF2-40B4-BE49-F238E27FC236}">
                <a16:creationId xmlns:a16="http://schemas.microsoft.com/office/drawing/2014/main" xmlns="" id="{A2284303-AEC9-C908-2674-5B6C8A9D4329}"/>
              </a:ext>
            </a:extLst>
          </p:cNvPr>
          <p:cNvGrpSpPr/>
          <p:nvPr/>
        </p:nvGrpSpPr>
        <p:grpSpPr>
          <a:xfrm>
            <a:off x="1488332" y="2696929"/>
            <a:ext cx="9152656" cy="1217580"/>
            <a:chOff x="1488332" y="641695"/>
            <a:chExt cx="9152656" cy="1200329"/>
          </a:xfrm>
        </p:grpSpPr>
        <p:sp>
          <p:nvSpPr>
            <p:cNvPr id="22" name="Rectangle: Rounded Corners 2">
              <a:extLst>
                <a:ext uri="{FF2B5EF4-FFF2-40B4-BE49-F238E27FC236}">
                  <a16:creationId xmlns:a16="http://schemas.microsoft.com/office/drawing/2014/main" xmlns="" id="{E1531A17-5D06-DD8A-51FC-7A1403A09B8B}"/>
                </a:ext>
              </a:extLst>
            </p:cNvPr>
            <p:cNvSpPr/>
            <p:nvPr/>
          </p:nvSpPr>
          <p:spPr>
            <a:xfrm>
              <a:off x="1488332" y="641695"/>
              <a:ext cx="9017540" cy="1200329"/>
            </a:xfrm>
            <a:prstGeom prst="roundRect">
              <a:avLst/>
            </a:prstGeom>
            <a:solidFill>
              <a:srgbClr val="D3EAED"/>
            </a:solidFill>
            <a:ln w="28575" cap="flat" cmpd="sng" algn="ctr">
              <a:solidFill>
                <a:srgbClr val="50AEBA"/>
              </a:solidFill>
              <a:prstDash val="sys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等线" panose="020F0502020204030204"/>
                <a:ea typeface="+mn-ea"/>
                <a:cs typeface="+mn-cs"/>
              </a:endParaRPr>
            </a:p>
          </p:txBody>
        </p:sp>
        <p:sp>
          <p:nvSpPr>
            <p:cNvPr id="23" name="TextBox 22">
              <a:extLst>
                <a:ext uri="{FF2B5EF4-FFF2-40B4-BE49-F238E27FC236}">
                  <a16:creationId xmlns:a16="http://schemas.microsoft.com/office/drawing/2014/main" xmlns="" id="{F79AA5C2-CB9F-2393-C460-30E3112458A7}"/>
                </a:ext>
              </a:extLst>
            </p:cNvPr>
            <p:cNvSpPr txBox="1"/>
            <p:nvPr/>
          </p:nvSpPr>
          <p:spPr>
            <a:xfrm>
              <a:off x="1551012" y="641695"/>
              <a:ext cx="9089976" cy="1200329"/>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3600" b="1" dirty="0">
                  <a:effectLst/>
                  <a:latin typeface="Cambria" panose="02040503050406030204" pitchFamily="18" charset="0"/>
                  <a:ea typeface="Cambria" panose="02040503050406030204" pitchFamily="18" charset="0"/>
                </a:rPr>
                <a:t>3. </a:t>
              </a:r>
              <a:r>
                <a:rPr lang="en-US" sz="3600" b="1" dirty="0" err="1">
                  <a:effectLst/>
                  <a:latin typeface="Cambria" panose="02040503050406030204" pitchFamily="18" charset="0"/>
                  <a:ea typeface="Cambria" panose="02040503050406030204" pitchFamily="18" charset="0"/>
                </a:rPr>
                <a:t>Sắp</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xếp</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các</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thông</a:t>
              </a:r>
              <a:r>
                <a:rPr lang="en-US" sz="3600" b="1" dirty="0">
                  <a:effectLst/>
                  <a:latin typeface="Cambria" panose="02040503050406030204" pitchFamily="18" charset="0"/>
                  <a:ea typeface="Cambria" panose="02040503050406030204" pitchFamily="18" charset="0"/>
                </a:rPr>
                <a:t> tin </a:t>
              </a:r>
              <a:r>
                <a:rPr lang="en-US" sz="3600" b="1" dirty="0" err="1">
                  <a:effectLst/>
                  <a:latin typeface="Cambria" panose="02040503050406030204" pitchFamily="18" charset="0"/>
                  <a:ea typeface="Cambria" panose="02040503050406030204" pitchFamily="18" charset="0"/>
                </a:rPr>
                <a:t>dưới</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đây</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theo</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lời</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kể</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về</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hành</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trình</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đọc</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sách</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của</a:t>
              </a:r>
              <a:r>
                <a:rPr lang="en-US" sz="3600" b="1" dirty="0">
                  <a:effectLst/>
                  <a:latin typeface="Cambria" panose="02040503050406030204" pitchFamily="18" charset="0"/>
                  <a:ea typeface="Cambria" panose="02040503050406030204" pitchFamily="18" charset="0"/>
                </a:rPr>
                <a:t> </a:t>
              </a:r>
              <a:r>
                <a:rPr lang="en-US" sz="3600" b="1" dirty="0" err="1">
                  <a:effectLst/>
                  <a:latin typeface="Cambria" panose="02040503050406030204" pitchFamily="18" charset="0"/>
                  <a:ea typeface="Cambria" panose="02040503050406030204" pitchFamily="18" charset="0"/>
                </a:rPr>
                <a:t>bạn</a:t>
              </a:r>
              <a:r>
                <a:rPr lang="en-US" sz="3600" b="1" dirty="0">
                  <a:effectLst/>
                  <a:latin typeface="Cambria" panose="02040503050406030204" pitchFamily="18" charset="0"/>
                  <a:ea typeface="Cambria" panose="02040503050406030204" pitchFamily="18" charset="0"/>
                </a:rPr>
                <a:t> nhỏ.</a:t>
              </a:r>
              <a:endParaRPr kumimoji="0" lang="en-US" sz="7200" b="1" i="0" u="none" strike="noStrike" kern="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grpSp>
    </p:spTree>
    <p:extLst>
      <p:ext uri="{BB962C8B-B14F-4D97-AF65-F5344CB8AC3E}">
        <p14:creationId xmlns:p14="http://schemas.microsoft.com/office/powerpoint/2010/main" val="280281749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descr="Cách tạo nền bảng xanh trên Powerpoint - Cách tạo nền slide trong  Powerpoint - VnDoc.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61913"/>
            <a:ext cx="12722225" cy="726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Rectangle 2"/>
          <p:cNvSpPr>
            <a:spLocks noChangeArrowheads="1"/>
          </p:cNvSpPr>
          <p:nvPr/>
        </p:nvSpPr>
        <p:spPr bwMode="auto">
          <a:xfrm>
            <a:off x="3247519" y="482600"/>
            <a:ext cx="6252587" cy="50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919" tIns="38459" rIns="76919" bIns="38459">
            <a:spAutoFit/>
          </a:bodyPr>
          <a:lstStyle/>
          <a:p>
            <a:pPr algn="ctr" eaLnBrk="1" hangingPunct="1">
              <a:spcBef>
                <a:spcPts val="2525"/>
              </a:spcBef>
            </a:pPr>
            <a:r>
              <a:rPr lang="vi-VN" altLang="en-US" sz="2300" b="1" dirty="0">
                <a:solidFill>
                  <a:srgbClr val="FFFF00"/>
                </a:solidFill>
                <a:latin typeface="HP001 4 hàng"/>
              </a:rPr>
              <a:t> </a:t>
            </a:r>
            <a:r>
              <a:rPr lang="en-US" altLang="en-US" sz="2800" b="1" dirty="0" err="1">
                <a:solidFill>
                  <a:srgbClr val="FFFFFF"/>
                </a:solidFill>
                <a:latin typeface="HP001 4 hàng"/>
              </a:rPr>
              <a:t>Thứ</a:t>
            </a:r>
            <a:r>
              <a:rPr lang="en-US" altLang="en-US" sz="2800" b="1" dirty="0">
                <a:solidFill>
                  <a:srgbClr val="FFFFFF"/>
                </a:solidFill>
                <a:latin typeface="HP001 4 hàng"/>
              </a:rPr>
              <a:t> </a:t>
            </a:r>
            <a:r>
              <a:rPr lang="en-US" altLang="en-US" sz="2800" b="1" dirty="0" err="1">
                <a:solidFill>
                  <a:srgbClr val="FFFFFF"/>
                </a:solidFill>
                <a:latin typeface="HP001 4 hàng"/>
              </a:rPr>
              <a:t>Tư</a:t>
            </a:r>
            <a:r>
              <a:rPr lang="en-US" altLang="en-US" sz="2800" b="1" dirty="0">
                <a:solidFill>
                  <a:srgbClr val="FFFFFF"/>
                </a:solidFill>
                <a:latin typeface="HP001 4 hàng"/>
              </a:rPr>
              <a:t> </a:t>
            </a:r>
            <a:r>
              <a:rPr lang="en-US" altLang="en-US" sz="2800" b="1" dirty="0" err="1">
                <a:solidFill>
                  <a:srgbClr val="FFFFFF"/>
                </a:solidFill>
                <a:latin typeface="HP001 4 hàng"/>
              </a:rPr>
              <a:t>ngày</a:t>
            </a:r>
            <a:r>
              <a:rPr lang="en-US" altLang="en-US" sz="2800" b="1" dirty="0">
                <a:solidFill>
                  <a:srgbClr val="FFFFFF"/>
                </a:solidFill>
                <a:latin typeface="HP001 4 hàng"/>
              </a:rPr>
              <a:t> 27 </a:t>
            </a:r>
            <a:r>
              <a:rPr lang="en-US" altLang="en-US" sz="2800" b="1" dirty="0" err="1">
                <a:solidFill>
                  <a:srgbClr val="FFFFFF"/>
                </a:solidFill>
                <a:latin typeface="HP001 4 hàng"/>
              </a:rPr>
              <a:t>tháng</a:t>
            </a:r>
            <a:r>
              <a:rPr lang="en-US" altLang="en-US" sz="2800" b="1" dirty="0">
                <a:solidFill>
                  <a:srgbClr val="FFFFFF"/>
                </a:solidFill>
                <a:latin typeface="HP001 4 hàng"/>
              </a:rPr>
              <a:t> 11 </a:t>
            </a:r>
            <a:r>
              <a:rPr lang="en-US" altLang="en-US" sz="2800" b="1" dirty="0" err="1">
                <a:solidFill>
                  <a:srgbClr val="FFFFFF"/>
                </a:solidFill>
                <a:latin typeface="HP001 4 hàng"/>
              </a:rPr>
              <a:t>năm</a:t>
            </a:r>
            <a:r>
              <a:rPr lang="en-US" altLang="en-US" sz="2800" b="1" dirty="0">
                <a:solidFill>
                  <a:srgbClr val="FFFFFF"/>
                </a:solidFill>
                <a:latin typeface="HP001 4 hàng"/>
              </a:rPr>
              <a:t> 2024</a:t>
            </a:r>
          </a:p>
        </p:txBody>
      </p:sp>
      <p:sp>
        <p:nvSpPr>
          <p:cNvPr id="102404" name="TextBox 10"/>
          <p:cNvSpPr txBox="1">
            <a:spLocks noChangeArrowheads="1"/>
          </p:cNvSpPr>
          <p:nvPr/>
        </p:nvSpPr>
        <p:spPr bwMode="auto">
          <a:xfrm>
            <a:off x="4206875" y="992188"/>
            <a:ext cx="43338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sz="2800" b="1" u="sng">
                <a:solidFill>
                  <a:srgbClr val="FFFFFF"/>
                </a:solidFill>
                <a:latin typeface="HP001 4 hàng"/>
                <a:ea typeface="Arial-Rounded"/>
                <a:cs typeface="Arial-Rounded"/>
              </a:rPr>
              <a:t>Tiếng Việt (Đọc)</a:t>
            </a:r>
            <a:r>
              <a:rPr lang="en-US" altLang="en-US" sz="2800" b="1">
                <a:solidFill>
                  <a:srgbClr val="FFFFFF"/>
                </a:solidFill>
                <a:latin typeface="HP001 4 hàng"/>
                <a:ea typeface="Arial-Rounded"/>
                <a:cs typeface="Arial-Rounded"/>
              </a:rPr>
              <a:t>: </a:t>
            </a:r>
            <a:endParaRPr lang="vi-VN" altLang="en-US" sz="2800" b="1">
              <a:solidFill>
                <a:srgbClr val="FFFFFF"/>
              </a:solidFill>
              <a:latin typeface="HP001 4 hàng"/>
              <a:ea typeface="Arial-Rounded"/>
              <a:cs typeface="Arial-Rounded"/>
            </a:endParaRPr>
          </a:p>
        </p:txBody>
      </p:sp>
      <p:sp>
        <p:nvSpPr>
          <p:cNvPr id="102405" name="TextBox 11"/>
          <p:cNvSpPr txBox="1">
            <a:spLocks noChangeArrowheads="1"/>
          </p:cNvSpPr>
          <p:nvPr/>
        </p:nvSpPr>
        <p:spPr bwMode="auto">
          <a:xfrm>
            <a:off x="838200" y="1936750"/>
            <a:ext cx="107283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r>
              <a:rPr lang="en-US" altLang="en-US" sz="3200" b="1" u="sng" dirty="0" err="1">
                <a:solidFill>
                  <a:srgbClr val="EDEDED"/>
                </a:solidFill>
              </a:rPr>
              <a:t>Bài</a:t>
            </a:r>
            <a:r>
              <a:rPr lang="en-US" altLang="en-US" sz="3200" b="1" u="sng" dirty="0">
                <a:solidFill>
                  <a:srgbClr val="EDEDED"/>
                </a:solidFill>
              </a:rPr>
              <a:t> 22 </a:t>
            </a:r>
            <a:r>
              <a:rPr lang="en-US" altLang="en-US" sz="4000" b="1" dirty="0">
                <a:solidFill>
                  <a:srgbClr val="EDEDED"/>
                </a:solidFill>
              </a:rPr>
              <a:t>:  </a:t>
            </a:r>
            <a:r>
              <a:rPr lang="vi-VN" altLang="en-US" sz="4000" b="1" dirty="0">
                <a:solidFill>
                  <a:srgbClr val="FFFF00"/>
                </a:solidFill>
              </a:rPr>
              <a:t>T</a:t>
            </a:r>
            <a:r>
              <a:rPr lang="en-US" altLang="en-US" sz="4000" b="1" dirty="0">
                <a:solidFill>
                  <a:srgbClr val="FFFF00"/>
                </a:solidFill>
              </a:rPr>
              <a:t>ừ </a:t>
            </a:r>
            <a:r>
              <a:rPr lang="en-US" altLang="en-US" sz="4000" b="1" dirty="0" err="1">
                <a:solidFill>
                  <a:srgbClr val="FFFF00"/>
                </a:solidFill>
              </a:rPr>
              <a:t>những</a:t>
            </a:r>
            <a:r>
              <a:rPr lang="en-US" altLang="en-US" sz="4000" b="1" dirty="0">
                <a:solidFill>
                  <a:srgbClr val="FFFF00"/>
                </a:solidFill>
              </a:rPr>
              <a:t> </a:t>
            </a:r>
            <a:r>
              <a:rPr lang="en-US" altLang="en-US" sz="4000" b="1" dirty="0" err="1">
                <a:solidFill>
                  <a:srgbClr val="FFFF00"/>
                </a:solidFill>
              </a:rPr>
              <a:t>câu</a:t>
            </a:r>
            <a:r>
              <a:rPr lang="en-US" altLang="en-US" sz="4000" b="1" dirty="0">
                <a:solidFill>
                  <a:srgbClr val="FFFF00"/>
                </a:solidFill>
              </a:rPr>
              <a:t> </a:t>
            </a:r>
            <a:r>
              <a:rPr lang="en-US" altLang="en-US" sz="4000" b="1" dirty="0" err="1">
                <a:solidFill>
                  <a:srgbClr val="FFFF00"/>
                </a:solidFill>
              </a:rPr>
              <a:t>chuyện</a:t>
            </a:r>
            <a:r>
              <a:rPr lang="en-US" altLang="en-US" sz="4000" b="1" dirty="0">
                <a:solidFill>
                  <a:srgbClr val="FFFF00"/>
                </a:solidFill>
              </a:rPr>
              <a:t> </a:t>
            </a:r>
            <a:r>
              <a:rPr lang="en-US" altLang="en-US" sz="4000" b="1" dirty="0" err="1">
                <a:solidFill>
                  <a:srgbClr val="FFFF00"/>
                </a:solidFill>
              </a:rPr>
              <a:t>ấu</a:t>
            </a:r>
            <a:r>
              <a:rPr lang="en-US" altLang="en-US" sz="4000" b="1" dirty="0">
                <a:solidFill>
                  <a:srgbClr val="FFFF00"/>
                </a:solidFill>
              </a:rPr>
              <a:t> </a:t>
            </a:r>
            <a:r>
              <a:rPr lang="en-US" altLang="en-US" sz="4000" b="1" dirty="0" err="1">
                <a:solidFill>
                  <a:srgbClr val="FFFF00"/>
                </a:solidFill>
              </a:rPr>
              <a:t>thơ</a:t>
            </a:r>
            <a:endParaRPr lang="vi-VN" altLang="en-US" sz="4000" b="1" dirty="0">
              <a:solidFill>
                <a:srgbClr val="FFFF00"/>
              </a:solidFill>
            </a:endParaRPr>
          </a:p>
          <a:p>
            <a:pPr algn="ctr"/>
            <a:r>
              <a:rPr lang="en-US" altLang="en-US" dirty="0">
                <a:solidFill>
                  <a:srgbClr val="000000"/>
                </a:solidFill>
              </a:rPr>
              <a:t>                                                                                         </a:t>
            </a:r>
            <a:r>
              <a:rPr lang="vi-VN" altLang="en-US" dirty="0">
                <a:solidFill>
                  <a:srgbClr val="000000"/>
                </a:solidFill>
              </a:rPr>
              <a:t> </a:t>
            </a:r>
            <a:r>
              <a:rPr lang="en-US" altLang="en-US" dirty="0" err="1">
                <a:solidFill>
                  <a:srgbClr val="EDEDED"/>
                </a:solidFill>
              </a:rPr>
              <a:t>Nguyễn</a:t>
            </a:r>
            <a:r>
              <a:rPr lang="en-US" altLang="en-US" dirty="0">
                <a:solidFill>
                  <a:srgbClr val="EDEDED"/>
                </a:solidFill>
              </a:rPr>
              <a:t> </a:t>
            </a:r>
            <a:r>
              <a:rPr lang="en-US" altLang="en-US" dirty="0" err="1">
                <a:solidFill>
                  <a:srgbClr val="EDEDED"/>
                </a:solidFill>
              </a:rPr>
              <a:t>Nhật</a:t>
            </a:r>
            <a:r>
              <a:rPr lang="en-US" altLang="en-US" dirty="0">
                <a:solidFill>
                  <a:srgbClr val="EDEDED"/>
                </a:solidFill>
              </a:rPr>
              <a:t> </a:t>
            </a:r>
            <a:r>
              <a:rPr lang="en-US" altLang="en-US" dirty="0" err="1">
                <a:solidFill>
                  <a:srgbClr val="EDEDED"/>
                </a:solidFill>
              </a:rPr>
              <a:t>Ánh</a:t>
            </a:r>
            <a:endParaRPr lang="vi-VN" altLang="en-US" sz="3600" b="1" dirty="0">
              <a:solidFill>
                <a:srgbClr val="EDEDED"/>
              </a:solidFill>
              <a:latin typeface="HP001 4 hàng"/>
              <a:ea typeface="Arial-Rounded"/>
              <a:cs typeface="Arial-Rounded"/>
            </a:endParaRPr>
          </a:p>
        </p:txBody>
      </p:sp>
      <p:sp>
        <p:nvSpPr>
          <p:cNvPr id="102406" name="AutoShape 151"/>
          <p:cNvSpPr>
            <a:spLocks noChangeArrowheads="1"/>
          </p:cNvSpPr>
          <p:nvPr/>
        </p:nvSpPr>
        <p:spPr bwMode="auto">
          <a:xfrm>
            <a:off x="3227388" y="3530600"/>
            <a:ext cx="5956300" cy="1016000"/>
          </a:xfrm>
          <a:prstGeom prst="horizontalScroll">
            <a:avLst>
              <a:gd name="adj" fmla="val 12500"/>
            </a:avLst>
          </a:prstGeom>
          <a:solidFill>
            <a:srgbClr val="FFFF99"/>
          </a:solidFill>
          <a:ln w="9525">
            <a:solidFill>
              <a:srgbClr val="FF6600"/>
            </a:solidFill>
            <a:round/>
            <a:headEnd/>
            <a:tailEnd/>
          </a:ln>
        </p:spPr>
        <p:txBody>
          <a:bodyPr wrap="none" anchor="ctr"/>
          <a:lstStyle/>
          <a:p>
            <a:pPr algn="ctr" eaLnBrk="1" hangingPunct="1"/>
            <a:r>
              <a:rPr lang="en-US" sz="5400" b="1">
                <a:solidFill>
                  <a:srgbClr val="009DD9"/>
                </a:solidFill>
                <a:latin typeface="Times New Roman" pitchFamily="18" charset="0"/>
                <a:ea typeface="-보람B" pitchFamily="18" charset="-127"/>
              </a:rPr>
              <a:t>Tìm hiểu bài</a:t>
            </a:r>
          </a:p>
        </p:txBody>
      </p:sp>
    </p:spTree>
    <p:extLst>
      <p:ext uri="{BB962C8B-B14F-4D97-AF65-F5344CB8AC3E}">
        <p14:creationId xmlns:p14="http://schemas.microsoft.com/office/powerpoint/2010/main" val="300507159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Cách tạo nền bảng xanh trên Powerpoint - Cách tạo nền slide trong  Powerpoint - VnDoc.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1568711" y="2866287"/>
            <a:ext cx="1984719" cy="562274"/>
          </a:xfrm>
          <a:prstGeom prst="rect">
            <a:avLst/>
          </a:prstGeom>
          <a:noFill/>
        </p:spPr>
        <p:txBody>
          <a:bodyPr wrap="none" lIns="69156" tIns="34578" rIns="69156" bIns="34578">
            <a:spAutoFit/>
            <a:scene3d>
              <a:camera prst="orthographicFront"/>
              <a:lightRig rig="glow" dir="tl">
                <a:rot lat="0" lon="0" rev="5400000"/>
              </a:lightRig>
            </a:scene3d>
            <a:sp3d contourW="12700">
              <a:bevelT w="25400" h="25400"/>
              <a:contourClr>
                <a:schemeClr val="accent6">
                  <a:shade val="73000"/>
                </a:schemeClr>
              </a:contourClr>
            </a:sp3d>
          </a:bodyPr>
          <a:lstStyle/>
          <a:p>
            <a:pPr algn="ctr" eaLnBrk="1" fontAlgn="auto" hangingPunct="1">
              <a:spcBef>
                <a:spcPts val="0"/>
              </a:spcBef>
              <a:spcAft>
                <a:spcPts val="0"/>
              </a:spcAft>
              <a:defRPr/>
            </a:pPr>
            <a:r>
              <a:rPr lang="en-US" sz="3200" b="1" u="sng" dirty="0" err="1">
                <a:ln w="11430"/>
                <a:solidFill>
                  <a:srgbClr val="FF0000"/>
                </a:solidFill>
                <a:latin typeface="Times New Roman" pitchFamily="18" charset="0"/>
                <a:cs typeface="Times New Roman" pitchFamily="18" charset="0"/>
              </a:rPr>
              <a:t>Nội</a:t>
            </a:r>
            <a:r>
              <a:rPr lang="en-US" sz="3200" b="1" u="sng" dirty="0">
                <a:ln w="11430"/>
                <a:solidFill>
                  <a:srgbClr val="FF0000"/>
                </a:solidFill>
                <a:latin typeface="Times New Roman" pitchFamily="18" charset="0"/>
                <a:cs typeface="Times New Roman" pitchFamily="18" charset="0"/>
              </a:rPr>
              <a:t> </a:t>
            </a:r>
            <a:r>
              <a:rPr lang="en-US" sz="3200" b="1" u="sng">
                <a:ln w="11430"/>
                <a:solidFill>
                  <a:srgbClr val="FF0000"/>
                </a:solidFill>
                <a:latin typeface="Times New Roman" pitchFamily="18" charset="0"/>
                <a:cs typeface="Times New Roman" pitchFamily="18" charset="0"/>
              </a:rPr>
              <a:t>dung :</a:t>
            </a:r>
            <a:endParaRPr lang="en-US" sz="3200" b="1" u="sng" dirty="0">
              <a:ln w="11430"/>
              <a:solidFill>
                <a:srgbClr val="FF0000"/>
              </a:solidFill>
              <a:latin typeface="Times New Roman" pitchFamily="18" charset="0"/>
              <a:cs typeface="Times New Roman" pitchFamily="18" charset="0"/>
            </a:endParaRPr>
          </a:p>
        </p:txBody>
      </p:sp>
      <p:sp>
        <p:nvSpPr>
          <p:cNvPr id="109572" name="Rectangle 9"/>
          <p:cNvSpPr>
            <a:spLocks noChangeArrowheads="1"/>
          </p:cNvSpPr>
          <p:nvPr/>
        </p:nvSpPr>
        <p:spPr bwMode="auto">
          <a:xfrm>
            <a:off x="3233972" y="403225"/>
            <a:ext cx="6027269" cy="49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919" tIns="38459" rIns="76919" bIns="38459">
            <a:spAutoFit/>
          </a:bodyPr>
          <a:lstStyle/>
          <a:p>
            <a:pPr algn="ctr" eaLnBrk="1" hangingPunct="1">
              <a:spcBef>
                <a:spcPts val="2525"/>
              </a:spcBef>
            </a:pPr>
            <a:r>
              <a:rPr lang="vi-VN" altLang="en-US" sz="2300" b="1" dirty="0">
                <a:solidFill>
                  <a:srgbClr val="FFFF00"/>
                </a:solidFill>
                <a:latin typeface="HP001 4 hàng"/>
              </a:rPr>
              <a:t> </a:t>
            </a:r>
            <a:r>
              <a:rPr lang="en-US" altLang="en-US" sz="2700" b="1" dirty="0" err="1">
                <a:solidFill>
                  <a:srgbClr val="FFFFFF"/>
                </a:solidFill>
                <a:latin typeface="HP001 4 hàng"/>
              </a:rPr>
              <a:t>Thứ</a:t>
            </a:r>
            <a:r>
              <a:rPr lang="en-US" altLang="en-US" sz="2700" b="1" dirty="0">
                <a:solidFill>
                  <a:srgbClr val="FFFFFF"/>
                </a:solidFill>
                <a:latin typeface="HP001 4 hàng"/>
              </a:rPr>
              <a:t> </a:t>
            </a:r>
            <a:r>
              <a:rPr lang="en-US" altLang="en-US" sz="2700" b="1" dirty="0" err="1">
                <a:solidFill>
                  <a:srgbClr val="FFFFFF"/>
                </a:solidFill>
                <a:latin typeface="HP001 4 hàng"/>
              </a:rPr>
              <a:t>Tư</a:t>
            </a:r>
            <a:r>
              <a:rPr lang="en-US" altLang="en-US" sz="2700" b="1" dirty="0">
                <a:solidFill>
                  <a:srgbClr val="FFFFFF"/>
                </a:solidFill>
                <a:latin typeface="HP001 4 hàng"/>
              </a:rPr>
              <a:t> </a:t>
            </a:r>
            <a:r>
              <a:rPr lang="en-US" altLang="en-US" sz="2700" b="1" dirty="0" err="1">
                <a:solidFill>
                  <a:srgbClr val="FFFFFF"/>
                </a:solidFill>
                <a:latin typeface="HP001 4 hàng"/>
              </a:rPr>
              <a:t>ngày</a:t>
            </a:r>
            <a:r>
              <a:rPr lang="en-US" altLang="en-US" sz="2700" b="1" dirty="0">
                <a:solidFill>
                  <a:srgbClr val="FFFFFF"/>
                </a:solidFill>
                <a:latin typeface="HP001 4 hàng"/>
              </a:rPr>
              <a:t> 27 </a:t>
            </a:r>
            <a:r>
              <a:rPr lang="en-US" altLang="en-US" sz="2700" b="1" dirty="0" err="1">
                <a:solidFill>
                  <a:srgbClr val="FFFFFF"/>
                </a:solidFill>
                <a:latin typeface="HP001 4 hàng"/>
              </a:rPr>
              <a:t>tháng</a:t>
            </a:r>
            <a:r>
              <a:rPr lang="en-US" altLang="en-US" sz="2700" b="1" dirty="0">
                <a:solidFill>
                  <a:srgbClr val="FFFFFF"/>
                </a:solidFill>
                <a:latin typeface="HP001 4 hàng"/>
              </a:rPr>
              <a:t> 11 </a:t>
            </a:r>
            <a:r>
              <a:rPr lang="en-US" altLang="en-US" sz="2700" b="1" dirty="0" err="1">
                <a:solidFill>
                  <a:srgbClr val="FFFFFF"/>
                </a:solidFill>
                <a:latin typeface="HP001 4 hàng"/>
              </a:rPr>
              <a:t>năm</a:t>
            </a:r>
            <a:r>
              <a:rPr lang="en-US" altLang="en-US" sz="2700" b="1" dirty="0">
                <a:solidFill>
                  <a:srgbClr val="FFFFFF"/>
                </a:solidFill>
                <a:latin typeface="HP001 4 hàng"/>
              </a:rPr>
              <a:t> 2024</a:t>
            </a:r>
          </a:p>
        </p:txBody>
      </p:sp>
      <p:sp>
        <p:nvSpPr>
          <p:cNvPr id="109573" name="TextBox 12"/>
          <p:cNvSpPr txBox="1">
            <a:spLocks noChangeArrowheads="1"/>
          </p:cNvSpPr>
          <p:nvPr/>
        </p:nvSpPr>
        <p:spPr bwMode="auto">
          <a:xfrm>
            <a:off x="4206875" y="922338"/>
            <a:ext cx="43338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sz="2700" b="1" u="sng">
                <a:solidFill>
                  <a:srgbClr val="FFFFFF"/>
                </a:solidFill>
                <a:latin typeface="HP001 4 hàng"/>
                <a:ea typeface="Arial-Rounded"/>
                <a:cs typeface="Arial-Rounded"/>
              </a:rPr>
              <a:t>Tiếng Việt (Đọc) </a:t>
            </a:r>
            <a:r>
              <a:rPr lang="en-US" altLang="en-US" sz="2000" b="1">
                <a:solidFill>
                  <a:srgbClr val="FFFFFF"/>
                </a:solidFill>
                <a:latin typeface="HP001 4 hàng"/>
                <a:ea typeface="Arial-Rounded"/>
                <a:cs typeface="Arial-Rounded"/>
              </a:rPr>
              <a:t>: </a:t>
            </a:r>
            <a:endParaRPr lang="vi-VN" altLang="en-US" sz="2000" b="1">
              <a:solidFill>
                <a:srgbClr val="FFFFFF"/>
              </a:solidFill>
              <a:latin typeface="HP001 4 hàng"/>
              <a:ea typeface="Arial-Rounded"/>
              <a:cs typeface="Arial-Rounded"/>
            </a:endParaRPr>
          </a:p>
        </p:txBody>
      </p:sp>
      <p:sp>
        <p:nvSpPr>
          <p:cNvPr id="9" name="Hình chữ nhật: Góc Tròn 15"/>
          <p:cNvSpPr/>
          <p:nvPr/>
        </p:nvSpPr>
        <p:spPr>
          <a:xfrm>
            <a:off x="366713" y="2493963"/>
            <a:ext cx="11439525" cy="3608387"/>
          </a:xfrm>
          <a:prstGeom prst="round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2813" eaLnBrk="1" hangingPunct="1">
              <a:buClr>
                <a:srgbClr val="000000"/>
              </a:buClr>
            </a:pPr>
            <a:endParaRPr lang="en-US" sz="1400">
              <a:solidFill>
                <a:srgbClr val="F9FAF0"/>
              </a:solidFill>
              <a:sym typeface="Arial" pitchFamily="34" charset="0"/>
            </a:endParaRPr>
          </a:p>
        </p:txBody>
      </p:sp>
      <p:sp>
        <p:nvSpPr>
          <p:cNvPr id="2" name="Rectangle 1"/>
          <p:cNvSpPr/>
          <p:nvPr/>
        </p:nvSpPr>
        <p:spPr>
          <a:xfrm>
            <a:off x="525463" y="2909888"/>
            <a:ext cx="11141075" cy="646112"/>
          </a:xfrm>
          <a:prstGeom prst="rect">
            <a:avLst/>
          </a:prstGeom>
        </p:spPr>
        <p:txBody>
          <a:bodyPr>
            <a:spAutoFit/>
          </a:bodyPr>
          <a:lstStyle/>
          <a:p>
            <a:pPr algn="just" defTabSz="914378" eaLnBrk="1" fontAlgn="auto" hangingPunct="1">
              <a:spcBef>
                <a:spcPts val="0"/>
              </a:spcBef>
              <a:spcAft>
                <a:spcPts val="0"/>
              </a:spcAft>
              <a:buClr>
                <a:srgbClr val="000000"/>
              </a:buClr>
              <a:defRPr/>
            </a:pPr>
            <a:r>
              <a:rPr lang="vi-VN" sz="3600" b="1" kern="0">
                <a:solidFill>
                  <a:prstClr val="white"/>
                </a:solidFill>
                <a:latin typeface="Times New Roman" panose="02020603050405020304" pitchFamily="18" charset="0"/>
                <a:cs typeface="Calibri" panose="020F0502020204030204" pitchFamily="34" charset="0"/>
                <a:sym typeface="Arial"/>
              </a:rPr>
              <a:t>.</a:t>
            </a:r>
            <a:endParaRPr lang="vi-VN" sz="3600" b="1" kern="0" dirty="0">
              <a:solidFill>
                <a:prstClr val="white"/>
              </a:solidFill>
              <a:latin typeface="Times New Roman" panose="02020603050405020304" pitchFamily="18" charset="0"/>
              <a:cs typeface="Calibri" panose="020F0502020204030204" pitchFamily="34" charset="0"/>
              <a:sym typeface="Arial"/>
            </a:endParaRPr>
          </a:p>
        </p:txBody>
      </p:sp>
      <p:sp>
        <p:nvSpPr>
          <p:cNvPr id="109576" name="TextBox 11"/>
          <p:cNvSpPr txBox="1">
            <a:spLocks noChangeArrowheads="1"/>
          </p:cNvSpPr>
          <p:nvPr/>
        </p:nvSpPr>
        <p:spPr bwMode="auto">
          <a:xfrm>
            <a:off x="744538" y="1600200"/>
            <a:ext cx="107283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r>
              <a:rPr lang="en-US" sz="3200" b="1" u="sng" dirty="0" err="1">
                <a:solidFill>
                  <a:srgbClr val="EDEDED"/>
                </a:solidFill>
              </a:rPr>
              <a:t>Bài</a:t>
            </a:r>
            <a:r>
              <a:rPr lang="en-US" sz="3200" b="1" u="sng" dirty="0">
                <a:solidFill>
                  <a:srgbClr val="EDEDED"/>
                </a:solidFill>
              </a:rPr>
              <a:t> 22 </a:t>
            </a:r>
            <a:r>
              <a:rPr lang="en-US" sz="4000" b="1" dirty="0">
                <a:solidFill>
                  <a:srgbClr val="EDEDED"/>
                </a:solidFill>
              </a:rPr>
              <a:t>:  </a:t>
            </a:r>
            <a:r>
              <a:rPr lang="vi-VN" sz="4000" b="1" dirty="0">
                <a:solidFill>
                  <a:srgbClr val="FFFF00"/>
                </a:solidFill>
              </a:rPr>
              <a:t>T</a:t>
            </a:r>
            <a:r>
              <a:rPr lang="en-US" sz="4000" b="1" dirty="0">
                <a:solidFill>
                  <a:srgbClr val="FFFF00"/>
                </a:solidFill>
              </a:rPr>
              <a:t>ừ </a:t>
            </a:r>
            <a:r>
              <a:rPr lang="en-US" sz="4000" b="1" dirty="0" err="1">
                <a:solidFill>
                  <a:srgbClr val="FFFF00"/>
                </a:solidFill>
              </a:rPr>
              <a:t>những</a:t>
            </a:r>
            <a:r>
              <a:rPr lang="en-US" sz="4000" b="1" dirty="0">
                <a:solidFill>
                  <a:srgbClr val="FFFF00"/>
                </a:solidFill>
              </a:rPr>
              <a:t> </a:t>
            </a:r>
            <a:r>
              <a:rPr lang="en-US" sz="4000" b="1" dirty="0" err="1">
                <a:solidFill>
                  <a:srgbClr val="FFFF00"/>
                </a:solidFill>
              </a:rPr>
              <a:t>câu</a:t>
            </a:r>
            <a:r>
              <a:rPr lang="en-US" sz="4000" b="1" dirty="0">
                <a:solidFill>
                  <a:srgbClr val="FFFF00"/>
                </a:solidFill>
              </a:rPr>
              <a:t> </a:t>
            </a:r>
            <a:r>
              <a:rPr lang="en-US" sz="4000" b="1" dirty="0" err="1">
                <a:solidFill>
                  <a:srgbClr val="FFFF00"/>
                </a:solidFill>
              </a:rPr>
              <a:t>chuyện</a:t>
            </a:r>
            <a:r>
              <a:rPr lang="en-US" sz="4000" b="1" dirty="0">
                <a:solidFill>
                  <a:srgbClr val="FFFF00"/>
                </a:solidFill>
              </a:rPr>
              <a:t> </a:t>
            </a:r>
            <a:r>
              <a:rPr lang="en-US" sz="4000" b="1" dirty="0" err="1">
                <a:solidFill>
                  <a:srgbClr val="FFFF00"/>
                </a:solidFill>
              </a:rPr>
              <a:t>ấu</a:t>
            </a:r>
            <a:r>
              <a:rPr lang="en-US" sz="4000" b="1" dirty="0">
                <a:solidFill>
                  <a:srgbClr val="FFFF00"/>
                </a:solidFill>
              </a:rPr>
              <a:t> </a:t>
            </a:r>
            <a:r>
              <a:rPr lang="en-US" sz="4000" b="1" dirty="0" err="1">
                <a:solidFill>
                  <a:srgbClr val="FFFF00"/>
                </a:solidFill>
              </a:rPr>
              <a:t>thơ</a:t>
            </a:r>
            <a:endParaRPr lang="vi-VN" sz="4000" b="1" dirty="0">
              <a:solidFill>
                <a:srgbClr val="FFFF00"/>
              </a:solidFill>
            </a:endParaRPr>
          </a:p>
          <a:p>
            <a:pPr algn="ctr"/>
            <a:r>
              <a:rPr lang="en-US" dirty="0">
                <a:solidFill>
                  <a:srgbClr val="000000"/>
                </a:solidFill>
              </a:rPr>
              <a:t>                                                                                         </a:t>
            </a:r>
            <a:r>
              <a:rPr lang="vi-VN" dirty="0">
                <a:solidFill>
                  <a:srgbClr val="000000"/>
                </a:solidFill>
              </a:rPr>
              <a:t> </a:t>
            </a:r>
            <a:r>
              <a:rPr lang="en-US" dirty="0" err="1">
                <a:solidFill>
                  <a:srgbClr val="EDEDED"/>
                </a:solidFill>
              </a:rPr>
              <a:t>Nguyễn</a:t>
            </a:r>
            <a:r>
              <a:rPr lang="en-US" dirty="0">
                <a:solidFill>
                  <a:srgbClr val="EDEDED"/>
                </a:solidFill>
              </a:rPr>
              <a:t> </a:t>
            </a:r>
            <a:r>
              <a:rPr lang="en-US" dirty="0" err="1">
                <a:solidFill>
                  <a:srgbClr val="EDEDED"/>
                </a:solidFill>
              </a:rPr>
              <a:t>Nhật</a:t>
            </a:r>
            <a:r>
              <a:rPr lang="en-US" dirty="0">
                <a:solidFill>
                  <a:srgbClr val="EDEDED"/>
                </a:solidFill>
              </a:rPr>
              <a:t> </a:t>
            </a:r>
            <a:r>
              <a:rPr lang="en-US" dirty="0" err="1">
                <a:solidFill>
                  <a:srgbClr val="EDEDED"/>
                </a:solidFill>
              </a:rPr>
              <a:t>Ánh</a:t>
            </a:r>
            <a:endParaRPr lang="vi-VN" sz="3600" b="1" dirty="0">
              <a:solidFill>
                <a:srgbClr val="EDEDED"/>
              </a:solidFill>
              <a:latin typeface="HP001 4 hàng"/>
              <a:ea typeface="Arial-Rounded"/>
              <a:cs typeface="Arial-Rounded"/>
            </a:endParaRPr>
          </a:p>
        </p:txBody>
      </p:sp>
      <p:sp>
        <p:nvSpPr>
          <p:cNvPr id="4" name="Rectangle 3"/>
          <p:cNvSpPr/>
          <p:nvPr/>
        </p:nvSpPr>
        <p:spPr>
          <a:xfrm>
            <a:off x="744538" y="3441700"/>
            <a:ext cx="10922000" cy="2086725"/>
          </a:xfrm>
          <a:prstGeom prst="rect">
            <a:avLst/>
          </a:prstGeom>
        </p:spPr>
        <p:txBody>
          <a:bodyPr>
            <a:spAutoFit/>
          </a:bodyPr>
          <a:lstStyle/>
          <a:p>
            <a:pPr algn="just">
              <a:lnSpc>
                <a:spcPct val="120000"/>
              </a:lnSpc>
            </a:pPr>
            <a:r>
              <a:rPr lang="en-US" sz="3600" b="1" kern="0" dirty="0">
                <a:solidFill>
                  <a:prstClr val="white"/>
                </a:solidFill>
                <a:latin typeface="Times New Roman" panose="02020603050405020304" pitchFamily="18" charset="0"/>
                <a:cs typeface="Calibri" panose="020F0502020204030204" pitchFamily="34" charset="0"/>
                <a:sym typeface="Arial"/>
              </a:rPr>
              <a:t>     </a:t>
            </a:r>
            <a:r>
              <a:rPr lang="en-US" sz="3600" b="1" dirty="0" err="1">
                <a:solidFill>
                  <a:schemeClr val="bg1"/>
                </a:solidFill>
                <a:latin typeface="Times New Roman" pitchFamily="18" charset="0"/>
                <a:ea typeface="Times New Roman" pitchFamily="18" charset="0"/>
                <a:cs typeface="Times New Roman" pitchFamily="18" charset="0"/>
              </a:rPr>
              <a:t>Bài</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văn</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kể</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về</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câu</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chuyện</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ấu</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thơ</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của</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nhà</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văn</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Nguyễn</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Nhật</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Ánh</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Với</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ông</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đọc</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sách</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thật</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nhiều</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để</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tích</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lũy</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kiến</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thức</a:t>
            </a:r>
            <a:r>
              <a:rPr lang="en-US" sz="3600" b="1" dirty="0">
                <a:solidFill>
                  <a:schemeClr val="bg1"/>
                </a:solidFill>
                <a:latin typeface="Times New Roman" pitchFamily="18" charset="0"/>
                <a:ea typeface="Times New Roman" pitchFamily="18" charset="0"/>
                <a:cs typeface="Times New Roman" pitchFamily="18" charset="0"/>
              </a:rPr>
              <a:t> , </a:t>
            </a:r>
            <a:r>
              <a:rPr lang="en-US" sz="3600" b="1" dirty="0" err="1">
                <a:solidFill>
                  <a:schemeClr val="bg1"/>
                </a:solidFill>
                <a:latin typeface="Times New Roman" pitchFamily="18" charset="0"/>
                <a:ea typeface="Times New Roman" pitchFamily="18" charset="0"/>
                <a:cs typeface="Times New Roman" pitchFamily="18" charset="0"/>
              </a:rPr>
              <a:t>để</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đi</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đến</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thành</a:t>
            </a:r>
            <a:r>
              <a:rPr lang="en-US" sz="3600" b="1" dirty="0">
                <a:solidFill>
                  <a:schemeClr val="bg1"/>
                </a:solidFill>
                <a:latin typeface="Times New Roman" pitchFamily="18" charset="0"/>
                <a:ea typeface="Times New Roman" pitchFamily="18" charset="0"/>
                <a:cs typeface="Times New Roman" pitchFamily="18" charset="0"/>
              </a:rPr>
              <a:t> </a:t>
            </a:r>
            <a:r>
              <a:rPr lang="en-US" sz="3600" b="1" dirty="0" err="1">
                <a:solidFill>
                  <a:schemeClr val="bg1"/>
                </a:solidFill>
                <a:latin typeface="Times New Roman" pitchFamily="18" charset="0"/>
                <a:ea typeface="Times New Roman" pitchFamily="18" charset="0"/>
                <a:cs typeface="Times New Roman" pitchFamily="18" charset="0"/>
              </a:rPr>
              <a:t>công</a:t>
            </a:r>
            <a:r>
              <a:rPr lang="en-US" sz="3600" b="1" dirty="0">
                <a:solidFill>
                  <a:schemeClr val="bg1"/>
                </a:solidFill>
                <a:latin typeface="Times New Roman" pitchFamily="18" charset="0"/>
                <a:ea typeface="Times New Roman" pitchFamily="18" charset="0"/>
                <a:cs typeface="Times New Roman" pitchFamily="18" charset="0"/>
              </a:rPr>
              <a:t>.</a:t>
            </a:r>
            <a:endParaRPr lang="en-US" sz="3200" b="1" dirty="0">
              <a:solidFill>
                <a:schemeClr val="bg1"/>
              </a:solidFill>
              <a:latin typeface="Times New Roman" pitchFamily="18" charset="0"/>
              <a:ea typeface="Times New Roman" pitchFamily="18" charset="0"/>
              <a:cs typeface="Times New Roman" pitchFamily="18" charset="0"/>
            </a:endParaRPr>
          </a:p>
        </p:txBody>
      </p:sp>
    </p:spTree>
    <p:extLst>
      <p:ext uri="{BB962C8B-B14F-4D97-AF65-F5344CB8AC3E}">
        <p14:creationId xmlns:p14="http://schemas.microsoft.com/office/powerpoint/2010/main" val="247100818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ADC2CFCB-F093-EB9F-0A61-9A2836084571}"/>
              </a:ext>
            </a:extLst>
          </p:cNvPr>
          <p:cNvPicPr>
            <a:picLocks noChangeAspect="1"/>
          </p:cNvPicPr>
          <p:nvPr/>
        </p:nvPicPr>
        <p:blipFill>
          <a:blip r:embed="rId2"/>
          <a:stretch>
            <a:fillRect/>
          </a:stretch>
        </p:blipFill>
        <p:spPr>
          <a:xfrm>
            <a:off x="525007" y="823736"/>
            <a:ext cx="6102625" cy="5535648"/>
          </a:xfrm>
          <a:prstGeom prst="rect">
            <a:avLst/>
          </a:prstGeom>
        </p:spPr>
      </p:pic>
      <p:sp>
        <p:nvSpPr>
          <p:cNvPr id="6" name="TextBox 5">
            <a:extLst>
              <a:ext uri="{FF2B5EF4-FFF2-40B4-BE49-F238E27FC236}">
                <a16:creationId xmlns:a16="http://schemas.microsoft.com/office/drawing/2014/main" xmlns="" id="{FDFC29EB-9679-85A6-C6E0-B8F350F07D53}"/>
              </a:ext>
            </a:extLst>
          </p:cNvPr>
          <p:cNvSpPr txBox="1"/>
          <p:nvPr/>
        </p:nvSpPr>
        <p:spPr>
          <a:xfrm>
            <a:off x="6715760" y="924560"/>
            <a:ext cx="4785360" cy="5262979"/>
          </a:xfrm>
          <a:prstGeom prst="rect">
            <a:avLst/>
          </a:prstGeom>
          <a:noFill/>
        </p:spPr>
        <p:txBody>
          <a:bodyPr wrap="square" rtlCol="0">
            <a:spAutoFit/>
          </a:bodyPr>
          <a:lstStyle/>
          <a:p>
            <a:pPr algn="just"/>
            <a:r>
              <a:rPr lang="en-US" sz="2800" b="1" i="1" dirty="0" err="1">
                <a:solidFill>
                  <a:srgbClr val="000000"/>
                </a:solidFill>
                <a:effectLst/>
                <a:latin typeface="Times New Roman" pitchFamily="18" charset="0"/>
                <a:ea typeface="Calibri" panose="020F0502020204030204" pitchFamily="34" charset="0"/>
                <a:cs typeface="Times New Roman" pitchFamily="18" charset="0"/>
              </a:rPr>
              <a:t>Ngày</a:t>
            </a:r>
            <a:r>
              <a:rPr lang="en-US" sz="2800" b="1" i="1" dirty="0">
                <a:solidFill>
                  <a:srgbClr val="000000"/>
                </a:solidFill>
                <a:effectLst/>
                <a:latin typeface="Times New Roman" pitchFamily="18" charset="0"/>
                <a:ea typeface="Calibri" panose="020F0502020204030204" pitchFamily="34" charset="0"/>
                <a:cs typeface="Times New Roman" pitchFamily="18" charset="0"/>
              </a:rPr>
              <a:t> 21/4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là</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gày</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Sách</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à</a:t>
            </a:r>
            <a:r>
              <a:rPr lang="en-US" sz="2800" b="1" i="1" dirty="0">
                <a:solidFill>
                  <a:srgbClr val="000000"/>
                </a:solidFill>
                <a:effectLst/>
                <a:latin typeface="Times New Roman" pitchFamily="18" charset="0"/>
                <a:ea typeface="Calibri" panose="020F0502020204030204" pitchFamily="34" charset="0"/>
                <a:cs typeface="Times New Roman" pitchFamily="18" charset="0"/>
              </a:rPr>
              <a:t> Văn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hóa</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đọc</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iệt</a:t>
            </a:r>
            <a:r>
              <a:rPr lang="en-US" sz="2800" b="1" i="1" dirty="0">
                <a:solidFill>
                  <a:srgbClr val="000000"/>
                </a:solidFill>
                <a:effectLst/>
                <a:latin typeface="Times New Roman" pitchFamily="18" charset="0"/>
                <a:ea typeface="Calibri" panose="020F0502020204030204" pitchFamily="34" charset="0"/>
                <a:cs typeface="Times New Roman" pitchFamily="18" charset="0"/>
              </a:rPr>
              <a:t> Nam. Ý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ghĩa</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của</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gày</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ày</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là</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hằm</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khuyế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khích</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à</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phát</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riể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phong</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rào</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đọc</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sách</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rong</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cộng</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đồng</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âng</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cao</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hậ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hức</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của</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hâ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dâ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ề</a:t>
            </a:r>
            <a:r>
              <a:rPr lang="en-US" sz="2800" b="1" i="1" dirty="0">
                <a:solidFill>
                  <a:srgbClr val="000000"/>
                </a:solidFill>
                <a:effectLst/>
                <a:latin typeface="Times New Roman" pitchFamily="18" charset="0"/>
                <a:ea typeface="Calibri" panose="020F0502020204030204" pitchFamily="34" charset="0"/>
                <a:cs typeface="Times New Roman" pitchFamily="18" charset="0"/>
              </a:rPr>
              <a:t> ý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ghĩa</a:t>
            </a:r>
            <a:r>
              <a:rPr lang="en-US" sz="2800" b="1" i="1" dirty="0">
                <a:solidFill>
                  <a:srgbClr val="000000"/>
                </a:solidFill>
                <a:effectLst/>
                <a:latin typeface="Times New Roman" pitchFamily="18" charset="0"/>
                <a:ea typeface="Calibri" panose="020F0502020204030204" pitchFamily="34" charset="0"/>
                <a:cs typeface="Times New Roman" pitchFamily="18" charset="0"/>
              </a:rPr>
              <a:t> to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lớ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à</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ầm</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qua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rọng</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của</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iệc</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đọc</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sách</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đối</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ới</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iệc</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phát</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riể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kiế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hức</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kĩ</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ăng</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à</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phát</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riể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tư</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duy</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giáo</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dục</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và</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rè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luyệ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hân</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cách</a:t>
            </a:r>
            <a:r>
              <a:rPr lang="en-US" sz="2800" b="1" i="1" dirty="0">
                <a:solidFill>
                  <a:srgbClr val="000000"/>
                </a:solidFill>
                <a:effectLst/>
                <a:latin typeface="Times New Roman" pitchFamily="18" charset="0"/>
                <a:ea typeface="Calibri" panose="020F0502020204030204" pitchFamily="34" charset="0"/>
                <a:cs typeface="Times New Roman" pitchFamily="18" charset="0"/>
              </a:rPr>
              <a:t> con </a:t>
            </a:r>
            <a:r>
              <a:rPr lang="en-US" sz="2800" b="1" i="1" dirty="0" err="1">
                <a:solidFill>
                  <a:srgbClr val="000000"/>
                </a:solidFill>
                <a:effectLst/>
                <a:latin typeface="Times New Roman" pitchFamily="18" charset="0"/>
                <a:ea typeface="Calibri" panose="020F0502020204030204" pitchFamily="34" charset="0"/>
                <a:cs typeface="Times New Roman" pitchFamily="18" charset="0"/>
              </a:rPr>
              <a:t>người</a:t>
            </a:r>
            <a:r>
              <a:rPr lang="en-US" sz="2800" b="1" i="1" dirty="0">
                <a:solidFill>
                  <a:srgbClr val="000000"/>
                </a:solidFill>
                <a:effectLst/>
                <a:latin typeface="Times New Roman" pitchFamily="18" charset="0"/>
                <a:ea typeface="Calibri" panose="020F0502020204030204" pitchFamily="34" charset="0"/>
                <a:cs typeface="Times New Roman" pitchFamily="18" charset="0"/>
              </a:rPr>
              <a:t>. </a:t>
            </a:r>
            <a:endParaRPr lang="en-US" sz="2800" b="1" dirty="0">
              <a:effectLst/>
              <a:latin typeface="Times New Roman" pitchFamily="18" charset="0"/>
              <a:ea typeface="Calibri" panose="020F0502020204030204" pitchFamily="34" charset="0"/>
              <a:cs typeface="Times New Roman" pitchFamily="18" charset="0"/>
            </a:endParaRPr>
          </a:p>
        </p:txBody>
      </p:sp>
    </p:spTree>
    <p:extLst>
      <p:ext uri="{BB962C8B-B14F-4D97-AF65-F5344CB8AC3E}">
        <p14:creationId xmlns:p14="http://schemas.microsoft.com/office/powerpoint/2010/main" val="1008609975"/>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xmlns="" id="{FD7471E9-BAA4-1643-9385-5F8568625FF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1931" y="1481576"/>
            <a:ext cx="4376960" cy="5376424"/>
          </a:xfrm>
          <a:prstGeom prst="rect">
            <a:avLst/>
          </a:prstGeom>
        </p:spPr>
      </p:pic>
      <p:pic>
        <p:nvPicPr>
          <p:cNvPr id="22" name="图片 21">
            <a:extLst>
              <a:ext uri="{FF2B5EF4-FFF2-40B4-BE49-F238E27FC236}">
                <a16:creationId xmlns:a16="http://schemas.microsoft.com/office/drawing/2014/main" xmlns="" id="{4C82CCD7-501A-D949-96C5-EC9670155BE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975273" y="958938"/>
            <a:ext cx="2216727" cy="2216727"/>
          </a:xfrm>
          <a:prstGeom prst="rect">
            <a:avLst/>
          </a:prstGeom>
        </p:spPr>
      </p:pic>
      <p:pic>
        <p:nvPicPr>
          <p:cNvPr id="9" name="Picture 8">
            <a:extLst>
              <a:ext uri="{FF2B5EF4-FFF2-40B4-BE49-F238E27FC236}">
                <a16:creationId xmlns:a16="http://schemas.microsoft.com/office/drawing/2014/main" xmlns="" id="{8F84559F-FAC3-2F31-0D09-AABD16256B74}"/>
              </a:ext>
            </a:extLst>
          </p:cNvPr>
          <p:cNvPicPr>
            <a:picLocks noChangeAspect="1"/>
          </p:cNvPicPr>
          <p:nvPr/>
        </p:nvPicPr>
        <p:blipFill>
          <a:blip r:embed="rId5"/>
          <a:stretch>
            <a:fillRect/>
          </a:stretch>
        </p:blipFill>
        <p:spPr>
          <a:xfrm>
            <a:off x="-571321" y="6098214"/>
            <a:ext cx="2188654" cy="890093"/>
          </a:xfrm>
          <a:prstGeom prst="rect">
            <a:avLst/>
          </a:prstGeom>
        </p:spPr>
      </p:pic>
      <p:pic>
        <p:nvPicPr>
          <p:cNvPr id="10" name="Picture 9">
            <a:extLst>
              <a:ext uri="{FF2B5EF4-FFF2-40B4-BE49-F238E27FC236}">
                <a16:creationId xmlns:a16="http://schemas.microsoft.com/office/drawing/2014/main" xmlns="" id="{86FFFD60-AC99-B59E-F94E-A19A06E87317}"/>
              </a:ext>
            </a:extLst>
          </p:cNvPr>
          <p:cNvPicPr>
            <a:picLocks noChangeAspect="1"/>
          </p:cNvPicPr>
          <p:nvPr/>
        </p:nvPicPr>
        <p:blipFill>
          <a:blip r:embed="rId6"/>
          <a:stretch>
            <a:fillRect/>
          </a:stretch>
        </p:blipFill>
        <p:spPr>
          <a:xfrm>
            <a:off x="2429664" y="1653316"/>
            <a:ext cx="8748518" cy="3926164"/>
          </a:xfrm>
          <a:prstGeom prst="rect">
            <a:avLst/>
          </a:prstGeom>
        </p:spPr>
      </p:pic>
    </p:spTree>
    <p:extLst>
      <p:ext uri="{BB962C8B-B14F-4D97-AF65-F5344CB8AC3E}">
        <p14:creationId xmlns:p14="http://schemas.microsoft.com/office/powerpoint/2010/main" val="1685345543"/>
      </p:ext>
    </p:extLst>
  </p:cSld>
  <p:clrMapOvr>
    <a:masterClrMapping/>
  </p:clrMapOvr>
  <mc:AlternateContent xmlns:mc="http://schemas.openxmlformats.org/markup-compatibility/2006" xmlns:p14="http://schemas.microsoft.com/office/powerpoint/2010/main">
    <mc:Choice Requires="p14">
      <p:transition p14:dur="25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Diagram&#10;&#10;Description automatically generated">
            <a:extLst>
              <a:ext uri="{FF2B5EF4-FFF2-40B4-BE49-F238E27FC236}">
                <a16:creationId xmlns:a16="http://schemas.microsoft.com/office/drawing/2014/main" xmlns="" id="{5E21605D-7AA4-42A4-1C00-453F4EF6E497}"/>
              </a:ext>
            </a:extLst>
          </p:cNvPr>
          <p:cNvPicPr>
            <a:picLocks noChangeAspect="1"/>
          </p:cNvPicPr>
          <p:nvPr/>
        </p:nvPicPr>
        <p:blipFill rotWithShape="1">
          <a:blip r:embed="rId5"/>
          <a:srcRect b="6839"/>
          <a:stretch/>
        </p:blipFill>
        <p:spPr>
          <a:xfrm>
            <a:off x="0" y="-57066"/>
            <a:ext cx="12192000" cy="6858000"/>
          </a:xfrm>
          <a:prstGeom prst="rect">
            <a:avLst/>
          </a:prstGeom>
        </p:spPr>
      </p:pic>
      <p:pic>
        <p:nvPicPr>
          <p:cNvPr id="4" name="Picture 3" descr="A picture containing logo&#10;&#10;Description automatically generated">
            <a:extLst>
              <a:ext uri="{FF2B5EF4-FFF2-40B4-BE49-F238E27FC236}">
                <a16:creationId xmlns:a16="http://schemas.microsoft.com/office/drawing/2014/main" xmlns="" id="{6F52F491-F4AA-403C-7F8D-9004F86A52F4}"/>
              </a:ext>
            </a:extLst>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48809" b="94348" l="69406" r="96576">
                        <a14:foregroundMark x1="83971" y1="49738" x2="86586" y2="48809"/>
                        <a14:foregroundMark x1="70339" y1="49092" x2="70806" y2="58417"/>
                        <a14:foregroundMark x1="70806" y1="58417" x2="71273" y2="67097"/>
                        <a14:foregroundMark x1="71055" y1="67420" x2="70806" y2="72709"/>
                        <a14:foregroundMark x1="70806" y1="66815" x2="70806" y2="79209"/>
                        <a14:foregroundMark x1="70806" y1="70206" x2="71273" y2="82923"/>
                        <a14:foregroundMark x1="71055" y1="79209" x2="71273" y2="83246"/>
                      </a14:backgroundRemoval>
                    </a14:imgEffect>
                  </a14:imgLayer>
                </a14:imgProps>
              </a:ext>
              <a:ext uri="{28A0092B-C50C-407E-A947-70E740481C1C}">
                <a14:useLocalDpi xmlns:a14="http://schemas.microsoft.com/office/drawing/2010/main" val="0"/>
              </a:ext>
            </a:extLst>
          </a:blip>
          <a:srcRect l="66021" t="43830"/>
          <a:stretch/>
        </p:blipFill>
        <p:spPr>
          <a:xfrm rot="3295860">
            <a:off x="1669969" y="3749974"/>
            <a:ext cx="2958111" cy="3770158"/>
          </a:xfrm>
          <a:prstGeom prst="rect">
            <a:avLst/>
          </a:prstGeom>
        </p:spPr>
      </p:pic>
      <p:pic>
        <p:nvPicPr>
          <p:cNvPr id="21" name="Picture 20" descr="A picture containing clipart&#10;&#10;Description automatically generated">
            <a:hlinkClick r:id="" action="ppaction://noaction"/>
            <a:extLst>
              <a:ext uri="{FF2B5EF4-FFF2-40B4-BE49-F238E27FC236}">
                <a16:creationId xmlns:a16="http://schemas.microsoft.com/office/drawing/2014/main" xmlns="" id="{686E731C-85DA-A3AC-1918-631D9AF6EFCA}"/>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908" b="99298" l="1232" r="99101">
                        <a14:foregroundMark x1="96012" y1="86059" x2="85474" y2="79226"/>
                        <a14:foregroundMark x1="79609" y1="96318" x2="81173" y2="85717"/>
                        <a14:foregroundMark x1="81173" y1="85717" x2="81173" y2="85717"/>
                        <a14:foregroundMark x1="47996" y1="77513" x2="39804" y2="81281"/>
                        <a14:foregroundMark x1="39804" y1="81281" x2="39804" y2="81281"/>
                        <a14:foregroundMark x1="12493" y1="71022" x2="5846" y2="68625"/>
                        <a14:foregroundMark x1="44888" y1="29645" x2="37458" y2="45042"/>
                        <a14:foregroundMark x1="37458" y1="45042" x2="37458" y2="45042"/>
                        <a14:foregroundMark x1="21466" y1="28960" x2="17947" y2="43672"/>
                        <a14:foregroundMark x1="17947" y1="43672" x2="17947" y2="43672"/>
                        <a14:foregroundMark x1="47214" y1="47080" x2="33177" y2="27950"/>
                        <a14:foregroundMark x1="33177" y1="27950" x2="33177" y2="27950"/>
                        <a14:foregroundMark x1="32395" y1="5035" x2="32395" y2="5035"/>
                        <a14:foregroundMark x1="5846" y1="9830" x2="5064" y2="11526"/>
                        <a14:foregroundMark x1="42933" y1="31016" x2="36285" y2="41274"/>
                        <a14:foregroundMark x1="36285" y1="41274" x2="36285" y2="41274"/>
                        <a14:foregroundMark x1="40196" y1="29303" x2="62053" y2="51190"/>
                        <a14:foregroundMark x1="62053" y1="51190" x2="62053" y2="51190"/>
                        <a14:foregroundMark x1="37067" y1="29303" x2="49169" y2="42302"/>
                        <a14:foregroundMark x1="49169" y1="42302" x2="49169" y2="42302"/>
                        <a14:foregroundMark x1="22639" y1="30331" x2="17556" y2="38191"/>
                        <a14:foregroundMark x1="17556" y1="38191" x2="17556" y2="38191"/>
                        <a14:foregroundMark x1="94839" y1="80939" x2="88192" y2="77171"/>
                        <a14:foregroundMark x1="26530" y1="33756" x2="17165" y2="36496"/>
                        <a14:foregroundMark x1="17165" y1="36496" x2="17165" y2="36496"/>
                        <a14:foregroundMark x1="43324" y1="30331" x2="47996" y2="44699"/>
                        <a14:foregroundMark x1="47996" y1="44699" x2="47996" y2="44699"/>
                        <a14:foregroundMark x1="41760" y1="34098" x2="43715" y2="36838"/>
                        <a14:foregroundMark x1="20293" y1="71022" x2="11711" y2="69310"/>
                        <a14:foregroundMark x1="11711" y1="69310" x2="11711" y2="69310"/>
                        <a14:foregroundMark x1="49169" y1="75458" x2="36285" y2="78198"/>
                        <a14:foregroundMark x1="48270" y1="25621" x2="48270" y2="25621"/>
                        <a14:foregroundMark x1="43030" y1="4282" x2="39374" y2="908"/>
                        <a14:foregroundMark x1="57478" y1="51379" x2="57478" y2="51379"/>
                        <a14:foregroundMark x1="57869" y1="52732" x2="57869" y2="52732"/>
                        <a14:foregroundMark x1="57674" y1="52732" x2="57674" y2="52732"/>
                        <a14:foregroundMark x1="54780" y1="52886" x2="54780" y2="52886"/>
                        <a14:foregroundMark x1="94858" y1="77359" x2="97556" y2="83439"/>
                        <a14:foregroundMark x1="99101" y1="84963" x2="97556" y2="89861"/>
                        <a14:foregroundMark x1="86393" y1="85460" x2="86002" y2="95427"/>
                        <a14:foregroundMark x1="86002" y1="95427" x2="86002" y2="95427"/>
                        <a14:foregroundMark x1="44379" y1="81076" x2="43226" y2="84278"/>
                        <a14:foregroundMark x1="40137" y1="79894" x2="39961" y2="84792"/>
                        <a14:foregroundMark x1="39765" y1="78215" x2="37067" y2="82257"/>
                        <a14:foregroundMark x1="17986" y1="68933" x2="14330" y2="68591"/>
                        <a14:foregroundMark x1="12590" y1="67905" x2="6432" y2="66724"/>
                        <a14:foregroundMark x1="6432" y1="67238" x2="11437" y2="68419"/>
                        <a14:foregroundMark x1="20117" y1="69430" x2="17224" y2="69772"/>
                        <a14:foregroundMark x1="12590" y1="69087" x2="3148" y2="65045"/>
                        <a14:foregroundMark x1="3148" y1="65045" x2="3148" y2="65045"/>
                        <a14:foregroundMark x1="6237" y1="67580" x2="4888" y2="69943"/>
                        <a14:foregroundMark x1="6628" y1="71125" x2="5650" y2="72804"/>
                        <a14:foregroundMark x1="9130" y1="70954" x2="8172" y2="72975"/>
                        <a14:foregroundMark x1="5650" y1="68762" x2="5083" y2="70783"/>
                        <a14:foregroundMark x1="99101" y1="88508" x2="96598" y2="92550"/>
                        <a14:foregroundMark x1="83871" y1="95085" x2="80215" y2="98287"/>
                        <a14:foregroundMark x1="7977" y1="72632" x2="7586" y2="75167"/>
                        <a14:foregroundMark x1="84262" y1="94914" x2="80606" y2="99298"/>
                        <a14:foregroundMark x1="98905" y1="90015" x2="97556" y2="91882"/>
                        <a14:foregroundMark x1="2190" y1="15259" x2="1799" y2="18462"/>
                        <a14:foregroundMark x1="3539" y1="14574" x2="1232" y2="19130"/>
                        <a14:foregroundMark x1="19140" y1="24028" x2="18768" y2="37541"/>
                        <a14:foregroundMark x1="83871" y1="84621" x2="80802" y2="92893"/>
                        <a14:foregroundMark x1="88700" y1="81418" x2="87918" y2="82771"/>
                        <a14:foregroundMark x1="91202" y1="85802" x2="93118" y2="90358"/>
                        <a14:foregroundMark x1="94663" y1="90700" x2="93705" y2="84278"/>
                        <a14:foregroundMark x1="76364" y1="96780" x2="76168" y2="93406"/>
                      </a14:backgroundRemoval>
                    </a14:imgEffect>
                  </a14:imgLayer>
                </a14:imgProps>
              </a:ext>
            </a:extLst>
          </a:blip>
          <a:stretch>
            <a:fillRect/>
          </a:stretch>
        </p:blipFill>
        <p:spPr>
          <a:xfrm flipH="1">
            <a:off x="-5441" y="576917"/>
            <a:ext cx="4496086" cy="5132482"/>
          </a:xfrm>
          <a:prstGeom prst="rect">
            <a:avLst/>
          </a:prstGeom>
        </p:spPr>
      </p:pic>
      <p:pic>
        <p:nvPicPr>
          <p:cNvPr id="43" name="Picture 42">
            <a:extLst>
              <a:ext uri="{FF2B5EF4-FFF2-40B4-BE49-F238E27FC236}">
                <a16:creationId xmlns:a16="http://schemas.microsoft.com/office/drawing/2014/main" xmlns="" id="{A2437EE0-A191-5F82-704F-6C38C0A57146}"/>
              </a:ext>
            </a:extLst>
          </p:cNvPr>
          <p:cNvPicPr>
            <a:picLocks noChangeAspect="1"/>
          </p:cNvPicPr>
          <p:nvPr/>
        </p:nvPicPr>
        <p:blipFill>
          <a:blip r:embed="rId10"/>
          <a:stretch>
            <a:fillRect/>
          </a:stretch>
        </p:blipFill>
        <p:spPr>
          <a:xfrm>
            <a:off x="394668" y="5473750"/>
            <a:ext cx="7635527" cy="1376100"/>
          </a:xfrm>
          <a:prstGeom prst="rect">
            <a:avLst/>
          </a:prstGeom>
        </p:spPr>
      </p:pic>
      <p:pic>
        <p:nvPicPr>
          <p:cNvPr id="56" name="Nhạc Vui Nhộn Không Lời OMFG Hello nếu Dùng LMHT thì max ảo ♫♫♫ 1">
            <a:hlinkClick r:id="" action="ppaction://media"/>
            <a:extLst>
              <a:ext uri="{FF2B5EF4-FFF2-40B4-BE49-F238E27FC236}">
                <a16:creationId xmlns:a16="http://schemas.microsoft.com/office/drawing/2014/main" xmlns="" id="{DF715D6B-572D-F524-F3A2-7FD6559EE78A}"/>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3091884" y="555973"/>
            <a:ext cx="487363" cy="487363"/>
          </a:xfrm>
          <a:prstGeom prst="rect">
            <a:avLst/>
          </a:prstGeom>
        </p:spPr>
      </p:pic>
      <p:pic>
        <p:nvPicPr>
          <p:cNvPr id="2" name="Picture 1" descr="A picture containing several&#10;&#10;Description automatically generated">
            <a:extLst>
              <a:ext uri="{FF2B5EF4-FFF2-40B4-BE49-F238E27FC236}">
                <a16:creationId xmlns:a16="http://schemas.microsoft.com/office/drawing/2014/main" xmlns="" id="{B3F6485E-3497-50B4-8755-5FAC49C86658}"/>
              </a:ext>
            </a:extLst>
          </p:cNvPr>
          <p:cNvPicPr>
            <a:picLocks noChangeAspect="1"/>
          </p:cNvPicPr>
          <p:nvPr/>
        </p:nvPicPr>
        <p:blipFill rotWithShape="1">
          <a:blip r:embed="rId12">
            <a:extLst>
              <a:ext uri="{BEBA8EAE-BF5A-486C-A8C5-ECC9F3942E4B}">
                <a14:imgProps xmlns:a14="http://schemas.microsoft.com/office/drawing/2010/main">
                  <a14:imgLayer r:embed="rId13">
                    <a14:imgEffect>
                      <a14:backgroundRemoval t="1576" b="14182" l="21554" r="34545">
                        <a14:foregroundMark x1="21554" y1="11758" x2="22612" y2="11354"/>
                        <a14:foregroundMark x1="34545" y1="11556" x2="34545" y2="11556"/>
                        <a14:backgroundMark x1="22942" y1="13778" x2="24165" y2="14182"/>
                        <a14:backgroundMark x1="31339" y1="14182" x2="32860" y2="13414"/>
                      </a14:backgroundRemoval>
                    </a14:imgEffect>
                  </a14:imgLayer>
                </a14:imgProps>
              </a:ext>
              <a:ext uri="{28A0092B-C50C-407E-A947-70E740481C1C}">
                <a14:useLocalDpi xmlns:a14="http://schemas.microsoft.com/office/drawing/2010/main" val="0"/>
              </a:ext>
            </a:extLst>
          </a:blip>
          <a:srcRect l="20542" r="64314" b="84153"/>
          <a:stretch/>
        </p:blipFill>
        <p:spPr>
          <a:xfrm>
            <a:off x="1640265" y="-290434"/>
            <a:ext cx="3017520" cy="2583641"/>
          </a:xfrm>
          <a:prstGeom prst="rect">
            <a:avLst/>
          </a:prstGeom>
        </p:spPr>
      </p:pic>
      <p:pic>
        <p:nvPicPr>
          <p:cNvPr id="51" name="câu 1">
            <a:extLst>
              <a:ext uri="{FF2B5EF4-FFF2-40B4-BE49-F238E27FC236}">
                <a16:creationId xmlns:a16="http://schemas.microsoft.com/office/drawing/2014/main" xmlns="" id="{3C6A8060-A64D-A70D-A0EF-AE72A3D08E41}"/>
              </a:ext>
            </a:extLst>
          </p:cNvPr>
          <p:cNvPicPr>
            <a:picLocks noChangeAspect="1"/>
          </p:cNvPicPr>
          <p:nvPr/>
        </p:nvPicPr>
        <p:blipFill>
          <a:blip r:embed="rId14"/>
          <a:stretch>
            <a:fillRect/>
          </a:stretch>
        </p:blipFill>
        <p:spPr>
          <a:xfrm>
            <a:off x="4425092" y="88850"/>
            <a:ext cx="3840580" cy="2309308"/>
          </a:xfrm>
          <a:prstGeom prst="rect">
            <a:avLst/>
          </a:prstGeom>
        </p:spPr>
      </p:pic>
      <p:pic>
        <p:nvPicPr>
          <p:cNvPr id="52" name="câu 2">
            <a:extLst>
              <a:ext uri="{FF2B5EF4-FFF2-40B4-BE49-F238E27FC236}">
                <a16:creationId xmlns:a16="http://schemas.microsoft.com/office/drawing/2014/main" xmlns="" id="{00BE11C8-E581-CB41-3CAF-C8D11F1BFB34}"/>
              </a:ext>
            </a:extLst>
          </p:cNvPr>
          <p:cNvPicPr>
            <a:picLocks noChangeAspect="1"/>
          </p:cNvPicPr>
          <p:nvPr/>
        </p:nvPicPr>
        <p:blipFill>
          <a:blip r:embed="rId15"/>
          <a:stretch>
            <a:fillRect/>
          </a:stretch>
        </p:blipFill>
        <p:spPr>
          <a:xfrm>
            <a:off x="8085366" y="218482"/>
            <a:ext cx="3802019" cy="2325784"/>
          </a:xfrm>
          <a:prstGeom prst="rect">
            <a:avLst/>
          </a:prstGeom>
        </p:spPr>
      </p:pic>
      <p:pic>
        <p:nvPicPr>
          <p:cNvPr id="53" name="câu 3">
            <a:extLst>
              <a:ext uri="{FF2B5EF4-FFF2-40B4-BE49-F238E27FC236}">
                <a16:creationId xmlns:a16="http://schemas.microsoft.com/office/drawing/2014/main" xmlns="" id="{91092A83-DAC8-0D4C-0F39-E49E1231F861}"/>
              </a:ext>
            </a:extLst>
          </p:cNvPr>
          <p:cNvPicPr>
            <a:picLocks noChangeAspect="1"/>
          </p:cNvPicPr>
          <p:nvPr/>
        </p:nvPicPr>
        <p:blipFill>
          <a:blip r:embed="rId16"/>
          <a:stretch>
            <a:fillRect/>
          </a:stretch>
        </p:blipFill>
        <p:spPr>
          <a:xfrm>
            <a:off x="4425091" y="2398158"/>
            <a:ext cx="3942525" cy="2228601"/>
          </a:xfrm>
          <a:prstGeom prst="rect">
            <a:avLst/>
          </a:prstGeom>
        </p:spPr>
      </p:pic>
      <p:pic>
        <p:nvPicPr>
          <p:cNvPr id="54" name="câu 4">
            <a:extLst>
              <a:ext uri="{FF2B5EF4-FFF2-40B4-BE49-F238E27FC236}">
                <a16:creationId xmlns:a16="http://schemas.microsoft.com/office/drawing/2014/main" xmlns="" id="{1ED152D8-8FB4-169C-07D6-746881A38541}"/>
              </a:ext>
            </a:extLst>
          </p:cNvPr>
          <p:cNvPicPr>
            <a:picLocks noChangeAspect="1"/>
          </p:cNvPicPr>
          <p:nvPr/>
        </p:nvPicPr>
        <p:blipFill>
          <a:blip r:embed="rId17"/>
          <a:stretch>
            <a:fillRect/>
          </a:stretch>
        </p:blipFill>
        <p:spPr>
          <a:xfrm>
            <a:off x="8085366" y="2398158"/>
            <a:ext cx="4004528" cy="2680028"/>
          </a:xfrm>
          <a:prstGeom prst="rect">
            <a:avLst/>
          </a:prstGeom>
        </p:spPr>
      </p:pic>
    </p:spTree>
    <p:extLst>
      <p:ext uri="{BB962C8B-B14F-4D97-AF65-F5344CB8AC3E}">
        <p14:creationId xmlns:p14="http://schemas.microsoft.com/office/powerpoint/2010/main" val="643626858"/>
      </p:ext>
    </p:extLst>
  </p:cSld>
  <p:clrMapOvr>
    <a:masterClrMapping/>
  </p:clrMapOvr>
  <mc:AlternateContent xmlns:mc="http://schemas.openxmlformats.org/markup-compatibility/2006" xmlns:p14="http://schemas.microsoft.com/office/powerpoint/2010/main">
    <mc:Choice Requires="p14">
      <p:transition p14:dur="250">
        <p14:reveal/>
      </p:transition>
    </mc:Choice>
    <mc:Fallback xmlns="">
      <p:transition>
        <p:fade/>
      </p:transition>
    </mc:Fallback>
  </mc:AlternateContent>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5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Tuyển chọn 15 truyện cổ tích Việt Nam hay nhất, nhân văn">
            <a:extLst>
              <a:ext uri="{FF2B5EF4-FFF2-40B4-BE49-F238E27FC236}">
                <a16:creationId xmlns:a16="http://schemas.microsoft.com/office/drawing/2014/main" xmlns="" id="{14126A82-32C8-1E8A-AB36-54CFE0DEED91}"/>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26660" y="2238362"/>
            <a:ext cx="4048226" cy="2279308"/>
          </a:xfrm>
          <a:prstGeom prst="rect">
            <a:avLst/>
          </a:prstGeom>
          <a:noFill/>
          <a:ln>
            <a:noFill/>
          </a:ln>
        </p:spPr>
      </p:pic>
      <p:pic>
        <p:nvPicPr>
          <p:cNvPr id="13" name="Picture 12" descr="Truyện cổ tích Ăn khế trả vàng. Tranh tư liệu.">
            <a:extLst>
              <a:ext uri="{FF2B5EF4-FFF2-40B4-BE49-F238E27FC236}">
                <a16:creationId xmlns:a16="http://schemas.microsoft.com/office/drawing/2014/main" xmlns="" id="{6F91C6A8-E37E-6959-5DF2-3B2C7B952EDC}"/>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18358" y="2238362"/>
            <a:ext cx="3578383" cy="2279308"/>
          </a:xfrm>
          <a:prstGeom prst="rect">
            <a:avLst/>
          </a:prstGeom>
          <a:noFill/>
          <a:ln>
            <a:noFill/>
          </a:ln>
        </p:spPr>
      </p:pic>
      <p:pic>
        <p:nvPicPr>
          <p:cNvPr id="14" name="Picture 13" descr="Sọ Dừa">
            <a:extLst>
              <a:ext uri="{FF2B5EF4-FFF2-40B4-BE49-F238E27FC236}">
                <a16:creationId xmlns:a16="http://schemas.microsoft.com/office/drawing/2014/main" xmlns="" id="{54A9958C-CE99-A1C0-DBE6-2E8CD8E62D2A}"/>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4014922" y="4504294"/>
            <a:ext cx="4059963" cy="2106550"/>
          </a:xfrm>
          <a:prstGeom prst="rect">
            <a:avLst/>
          </a:prstGeom>
          <a:noFill/>
          <a:ln>
            <a:noFill/>
          </a:ln>
        </p:spPr>
      </p:pic>
      <p:pic>
        <p:nvPicPr>
          <p:cNvPr id="15" name="Picture 14" descr="Cây tre trăm đốt">
            <a:extLst>
              <a:ext uri="{FF2B5EF4-FFF2-40B4-BE49-F238E27FC236}">
                <a16:creationId xmlns:a16="http://schemas.microsoft.com/office/drawing/2014/main" xmlns="" id="{AF71E15B-8202-0B21-9C01-3E2AAB04A427}"/>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153729" y="4517670"/>
            <a:ext cx="3543012" cy="2093174"/>
          </a:xfrm>
          <a:prstGeom prst="rect">
            <a:avLst/>
          </a:prstGeom>
          <a:noFill/>
          <a:ln>
            <a:noFill/>
          </a:ln>
        </p:spPr>
      </p:pic>
      <p:sp>
        <p:nvSpPr>
          <p:cNvPr id="3" name="Rectangle 2"/>
          <p:cNvSpPr/>
          <p:nvPr/>
        </p:nvSpPr>
        <p:spPr>
          <a:xfrm>
            <a:off x="4014920" y="2088059"/>
            <a:ext cx="7670081" cy="46448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descr="A picture containing logo&#10;&#10;Description automatically generated">
            <a:extLst>
              <a:ext uri="{FF2B5EF4-FFF2-40B4-BE49-F238E27FC236}">
                <a16:creationId xmlns:a16="http://schemas.microsoft.com/office/drawing/2014/main" xmlns="" id="{6F52F491-F4AA-403C-7F8D-9004F86A52F4}"/>
              </a:ext>
            </a:extLst>
          </p:cNvPr>
          <p:cNvPicPr>
            <a:picLocks noChangeAspect="1"/>
          </p:cNvPicPr>
          <p:nvPr/>
        </p:nvPicPr>
        <p:blipFill rotWithShape="1">
          <a:blip r:embed="rId9" cstate="print">
            <a:extLst>
              <a:ext uri="{BEBA8EAE-BF5A-486C-A8C5-ECC9F3942E4B}">
                <a14:imgProps xmlns:a14="http://schemas.microsoft.com/office/drawing/2010/main">
                  <a14:imgLayer r:embed="rId10">
                    <a14:imgEffect>
                      <a14:backgroundRemoval t="48809" b="94348" l="69406" r="96576">
                        <a14:foregroundMark x1="83971" y1="49738" x2="86586" y2="48809"/>
                        <a14:foregroundMark x1="70339" y1="49092" x2="70806" y2="58417"/>
                        <a14:foregroundMark x1="70806" y1="58417" x2="71273" y2="67097"/>
                        <a14:foregroundMark x1="71055" y1="67420" x2="70806" y2="72709"/>
                        <a14:foregroundMark x1="70806" y1="66815" x2="70806" y2="79209"/>
                        <a14:foregroundMark x1="70806" y1="70206" x2="71273" y2="82923"/>
                        <a14:foregroundMark x1="71055" y1="79209" x2="71273" y2="83246"/>
                      </a14:backgroundRemoval>
                    </a14:imgEffect>
                  </a14:imgLayer>
                </a14:imgProps>
              </a:ext>
              <a:ext uri="{28A0092B-C50C-407E-A947-70E740481C1C}">
                <a14:useLocalDpi xmlns:a14="http://schemas.microsoft.com/office/drawing/2010/main" val="0"/>
              </a:ext>
            </a:extLst>
          </a:blip>
          <a:srcRect l="66021" t="43830"/>
          <a:stretch/>
        </p:blipFill>
        <p:spPr>
          <a:xfrm rot="3295860">
            <a:off x="819276" y="1096616"/>
            <a:ext cx="2958111" cy="3770158"/>
          </a:xfrm>
          <a:prstGeom prst="rect">
            <a:avLst/>
          </a:prstGeom>
        </p:spPr>
      </p:pic>
      <p:pic>
        <p:nvPicPr>
          <p:cNvPr id="21" name="Picture 20" descr="A picture containing clipart&#10;&#10;Description automatically generated">
            <a:hlinkClick r:id="rId11" action="ppaction://hlinksldjump"/>
            <a:extLst>
              <a:ext uri="{FF2B5EF4-FFF2-40B4-BE49-F238E27FC236}">
                <a16:creationId xmlns:a16="http://schemas.microsoft.com/office/drawing/2014/main" xmlns="" id="{686E731C-85DA-A3AC-1918-631D9AF6EFCA}"/>
              </a:ext>
            </a:extLst>
          </p:cNvPr>
          <p:cNvPicPr>
            <a:picLocks noChangeAspect="1"/>
          </p:cNvPicPr>
          <p:nvPr/>
        </p:nvPicPr>
        <p:blipFill>
          <a:blip r:embed="rId12">
            <a:extLst>
              <a:ext uri="{BEBA8EAE-BF5A-486C-A8C5-ECC9F3942E4B}">
                <a14:imgProps xmlns:a14="http://schemas.microsoft.com/office/drawing/2010/main">
                  <a14:imgLayer r:embed="rId13">
                    <a14:imgEffect>
                      <a14:backgroundRemoval t="908" b="99298" l="1232" r="99101">
                        <a14:foregroundMark x1="96012" y1="86059" x2="85474" y2="79226"/>
                        <a14:foregroundMark x1="79609" y1="96318" x2="81173" y2="85717"/>
                        <a14:foregroundMark x1="81173" y1="85717" x2="81173" y2="85717"/>
                        <a14:foregroundMark x1="47996" y1="77513" x2="39804" y2="81281"/>
                        <a14:foregroundMark x1="39804" y1="81281" x2="39804" y2="81281"/>
                        <a14:foregroundMark x1="12493" y1="71022" x2="5846" y2="68625"/>
                        <a14:foregroundMark x1="44888" y1="29645" x2="37458" y2="45042"/>
                        <a14:foregroundMark x1="37458" y1="45042" x2="37458" y2="45042"/>
                        <a14:foregroundMark x1="21466" y1="28960" x2="17947" y2="43672"/>
                        <a14:foregroundMark x1="17947" y1="43672" x2="17947" y2="43672"/>
                        <a14:foregroundMark x1="47214" y1="47080" x2="33177" y2="27950"/>
                        <a14:foregroundMark x1="33177" y1="27950" x2="33177" y2="27950"/>
                        <a14:foregroundMark x1="32395" y1="5035" x2="32395" y2="5035"/>
                        <a14:foregroundMark x1="5846" y1="9830" x2="5064" y2="11526"/>
                        <a14:foregroundMark x1="42933" y1="31016" x2="36285" y2="41274"/>
                        <a14:foregroundMark x1="36285" y1="41274" x2="36285" y2="41274"/>
                        <a14:foregroundMark x1="40196" y1="29303" x2="62053" y2="51190"/>
                        <a14:foregroundMark x1="62053" y1="51190" x2="62053" y2="51190"/>
                        <a14:foregroundMark x1="37067" y1="29303" x2="49169" y2="42302"/>
                        <a14:foregroundMark x1="49169" y1="42302" x2="49169" y2="42302"/>
                        <a14:foregroundMark x1="22639" y1="30331" x2="17556" y2="38191"/>
                        <a14:foregroundMark x1="17556" y1="38191" x2="17556" y2="38191"/>
                        <a14:foregroundMark x1="94839" y1="80939" x2="88192" y2="77171"/>
                        <a14:foregroundMark x1="26530" y1="33756" x2="17165" y2="36496"/>
                        <a14:foregroundMark x1="17165" y1="36496" x2="17165" y2="36496"/>
                        <a14:foregroundMark x1="43324" y1="30331" x2="47996" y2="44699"/>
                        <a14:foregroundMark x1="47996" y1="44699" x2="47996" y2="44699"/>
                        <a14:foregroundMark x1="41760" y1="34098" x2="43715" y2="36838"/>
                        <a14:foregroundMark x1="20293" y1="71022" x2="11711" y2="69310"/>
                        <a14:foregroundMark x1="11711" y1="69310" x2="11711" y2="69310"/>
                        <a14:foregroundMark x1="49169" y1="75458" x2="36285" y2="78198"/>
                        <a14:foregroundMark x1="48270" y1="25621" x2="48270" y2="25621"/>
                        <a14:foregroundMark x1="43030" y1="4282" x2="39374" y2="908"/>
                        <a14:foregroundMark x1="57478" y1="51379" x2="57478" y2="51379"/>
                        <a14:foregroundMark x1="57869" y1="52732" x2="57869" y2="52732"/>
                        <a14:foregroundMark x1="57674" y1="52732" x2="57674" y2="52732"/>
                        <a14:foregroundMark x1="54780" y1="52886" x2="54780" y2="52886"/>
                        <a14:foregroundMark x1="94858" y1="77359" x2="97556" y2="83439"/>
                        <a14:foregroundMark x1="99101" y1="84963" x2="97556" y2="89861"/>
                        <a14:foregroundMark x1="86393" y1="85460" x2="86002" y2="95427"/>
                        <a14:foregroundMark x1="86002" y1="95427" x2="86002" y2="95427"/>
                        <a14:foregroundMark x1="44379" y1="81076" x2="43226" y2="84278"/>
                        <a14:foregroundMark x1="40137" y1="79894" x2="39961" y2="84792"/>
                        <a14:foregroundMark x1="39765" y1="78215" x2="37067" y2="82257"/>
                        <a14:foregroundMark x1="17986" y1="68933" x2="14330" y2="68591"/>
                        <a14:foregroundMark x1="12590" y1="67905" x2="6432" y2="66724"/>
                        <a14:foregroundMark x1="6432" y1="67238" x2="11437" y2="68419"/>
                        <a14:foregroundMark x1="20117" y1="69430" x2="17224" y2="69772"/>
                        <a14:foregroundMark x1="12590" y1="69087" x2="3148" y2="65045"/>
                        <a14:foregroundMark x1="3148" y1="65045" x2="3148" y2="65045"/>
                        <a14:foregroundMark x1="6237" y1="67580" x2="4888" y2="69943"/>
                        <a14:foregroundMark x1="6628" y1="71125" x2="5650" y2="72804"/>
                        <a14:foregroundMark x1="9130" y1="70954" x2="8172" y2="72975"/>
                        <a14:foregroundMark x1="5650" y1="68762" x2="5083" y2="70783"/>
                        <a14:foregroundMark x1="99101" y1="88508" x2="96598" y2="92550"/>
                        <a14:foregroundMark x1="83871" y1="95085" x2="80215" y2="98287"/>
                        <a14:foregroundMark x1="7977" y1="72632" x2="7586" y2="75167"/>
                        <a14:foregroundMark x1="84262" y1="94914" x2="80606" y2="99298"/>
                        <a14:foregroundMark x1="98905" y1="90015" x2="97556" y2="91882"/>
                        <a14:foregroundMark x1="2190" y1="15259" x2="1799" y2="18462"/>
                        <a14:foregroundMark x1="3539" y1="14574" x2="1232" y2="19130"/>
                        <a14:foregroundMark x1="19140" y1="24028" x2="18768" y2="37541"/>
                        <a14:foregroundMark x1="83871" y1="84621" x2="80802" y2="92893"/>
                        <a14:foregroundMark x1="88700" y1="81418" x2="87918" y2="82771"/>
                        <a14:foregroundMark x1="91202" y1="85802" x2="93118" y2="90358"/>
                        <a14:foregroundMark x1="94663" y1="90700" x2="93705" y2="84278"/>
                        <a14:foregroundMark x1="76364" y1="96780" x2="76168" y2="93406"/>
                      </a14:backgroundRemoval>
                    </a14:imgEffect>
                  </a14:imgLayer>
                </a14:imgProps>
              </a:ext>
            </a:extLst>
          </a:blip>
          <a:stretch>
            <a:fillRect/>
          </a:stretch>
        </p:blipFill>
        <p:spPr>
          <a:xfrm flipH="1">
            <a:off x="-5441" y="576917"/>
            <a:ext cx="1866898" cy="2131147"/>
          </a:xfrm>
          <a:prstGeom prst="rect">
            <a:avLst/>
          </a:prstGeom>
        </p:spPr>
      </p:pic>
      <p:pic>
        <p:nvPicPr>
          <p:cNvPr id="43" name="Picture 42">
            <a:extLst>
              <a:ext uri="{FF2B5EF4-FFF2-40B4-BE49-F238E27FC236}">
                <a16:creationId xmlns:a16="http://schemas.microsoft.com/office/drawing/2014/main" xmlns="" id="{A2437EE0-A191-5F82-704F-6C38C0A57146}"/>
              </a:ext>
            </a:extLst>
          </p:cNvPr>
          <p:cNvPicPr>
            <a:picLocks noChangeAspect="1"/>
          </p:cNvPicPr>
          <p:nvPr/>
        </p:nvPicPr>
        <p:blipFill>
          <a:blip r:embed="rId14"/>
          <a:stretch>
            <a:fillRect/>
          </a:stretch>
        </p:blipFill>
        <p:spPr>
          <a:xfrm>
            <a:off x="2435313" y="0"/>
            <a:ext cx="7635527" cy="1376100"/>
          </a:xfrm>
          <a:prstGeom prst="rect">
            <a:avLst/>
          </a:prstGeom>
        </p:spPr>
      </p:pic>
      <p:pic>
        <p:nvPicPr>
          <p:cNvPr id="56" name="Nhạc Vui Nhộn Không Lời OMFG Hello nếu Dùng LMHT thì max ảo ♫♫♫ 1">
            <a:hlinkClick r:id="" action="ppaction://media"/>
            <a:extLst>
              <a:ext uri="{FF2B5EF4-FFF2-40B4-BE49-F238E27FC236}">
                <a16:creationId xmlns:a16="http://schemas.microsoft.com/office/drawing/2014/main" xmlns="" id="{DF715D6B-572D-F524-F3A2-7FD6559EE78A}"/>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3091884" y="555973"/>
            <a:ext cx="487363" cy="487363"/>
          </a:xfrm>
          <a:prstGeom prst="rect">
            <a:avLst/>
          </a:prstGeom>
        </p:spPr>
      </p:pic>
      <p:pic>
        <p:nvPicPr>
          <p:cNvPr id="2" name="Picture 1" descr="A picture containing several&#10;&#10;Description automatically generated">
            <a:extLst>
              <a:ext uri="{FF2B5EF4-FFF2-40B4-BE49-F238E27FC236}">
                <a16:creationId xmlns:a16="http://schemas.microsoft.com/office/drawing/2014/main" xmlns="" id="{B3F6485E-3497-50B4-8755-5FAC49C86658}"/>
              </a:ext>
            </a:extLst>
          </p:cNvPr>
          <p:cNvPicPr>
            <a:picLocks noChangeAspect="1"/>
          </p:cNvPicPr>
          <p:nvPr/>
        </p:nvPicPr>
        <p:blipFill rotWithShape="1">
          <a:blip r:embed="rId16">
            <a:extLst>
              <a:ext uri="{BEBA8EAE-BF5A-486C-A8C5-ECC9F3942E4B}">
                <a14:imgProps xmlns:a14="http://schemas.microsoft.com/office/drawing/2010/main">
                  <a14:imgLayer r:embed="rId17">
                    <a14:imgEffect>
                      <a14:backgroundRemoval t="1576" b="14182" l="21554" r="34545">
                        <a14:foregroundMark x1="21554" y1="11758" x2="22612" y2="11354"/>
                        <a14:foregroundMark x1="34545" y1="11556" x2="34545" y2="11556"/>
                        <a14:backgroundMark x1="22942" y1="13778" x2="24165" y2="14182"/>
                        <a14:backgroundMark x1="31339" y1="14182" x2="32860" y2="13414"/>
                      </a14:backgroundRemoval>
                    </a14:imgEffect>
                  </a14:imgLayer>
                </a14:imgProps>
              </a:ext>
              <a:ext uri="{28A0092B-C50C-407E-A947-70E740481C1C}">
                <a14:useLocalDpi xmlns:a14="http://schemas.microsoft.com/office/drawing/2010/main" val="0"/>
              </a:ext>
            </a:extLst>
          </a:blip>
          <a:srcRect l="20542" r="64314" b="84153"/>
          <a:stretch/>
        </p:blipFill>
        <p:spPr>
          <a:xfrm>
            <a:off x="166068" y="-660434"/>
            <a:ext cx="2269245" cy="1942958"/>
          </a:xfrm>
          <a:prstGeom prst="rect">
            <a:avLst/>
          </a:prstGeom>
        </p:spPr>
      </p:pic>
      <p:pic>
        <p:nvPicPr>
          <p:cNvPr id="51" name="câu 1">
            <a:hlinkClick r:id="rId18" action="ppaction://hlinksldjump"/>
            <a:extLst>
              <a:ext uri="{FF2B5EF4-FFF2-40B4-BE49-F238E27FC236}">
                <a16:creationId xmlns:a16="http://schemas.microsoft.com/office/drawing/2014/main" xmlns="" id="{3C6A8060-A64D-A70D-A0EF-AE72A3D08E41}"/>
              </a:ext>
            </a:extLst>
          </p:cNvPr>
          <p:cNvPicPr>
            <a:picLocks noChangeAspect="1"/>
          </p:cNvPicPr>
          <p:nvPr/>
        </p:nvPicPr>
        <p:blipFill>
          <a:blip r:embed="rId19"/>
          <a:stretch>
            <a:fillRect/>
          </a:stretch>
        </p:blipFill>
        <p:spPr>
          <a:xfrm>
            <a:off x="4026660" y="1959429"/>
            <a:ext cx="4296322" cy="2595355"/>
          </a:xfrm>
          <a:prstGeom prst="rect">
            <a:avLst/>
          </a:prstGeom>
        </p:spPr>
      </p:pic>
      <p:pic>
        <p:nvPicPr>
          <p:cNvPr id="52" name="câu 2">
            <a:hlinkClick r:id="rId20" action="ppaction://hlinksldjump"/>
            <a:extLst>
              <a:ext uri="{FF2B5EF4-FFF2-40B4-BE49-F238E27FC236}">
                <a16:creationId xmlns:a16="http://schemas.microsoft.com/office/drawing/2014/main" xmlns="" id="{00BE11C8-E581-CB41-3CAF-C8D11F1BFB34}"/>
              </a:ext>
            </a:extLst>
          </p:cNvPr>
          <p:cNvPicPr>
            <a:picLocks noChangeAspect="1"/>
          </p:cNvPicPr>
          <p:nvPr/>
        </p:nvPicPr>
        <p:blipFill>
          <a:blip r:embed="rId21"/>
          <a:stretch>
            <a:fillRect/>
          </a:stretch>
        </p:blipFill>
        <p:spPr>
          <a:xfrm>
            <a:off x="8153729" y="2075851"/>
            <a:ext cx="3543012" cy="2478933"/>
          </a:xfrm>
          <a:prstGeom prst="rect">
            <a:avLst/>
          </a:prstGeom>
        </p:spPr>
      </p:pic>
      <p:pic>
        <p:nvPicPr>
          <p:cNvPr id="53" name="câu 3">
            <a:hlinkClick r:id="rId22" action="ppaction://hlinksldjump"/>
            <a:extLst>
              <a:ext uri="{FF2B5EF4-FFF2-40B4-BE49-F238E27FC236}">
                <a16:creationId xmlns:a16="http://schemas.microsoft.com/office/drawing/2014/main" xmlns="" id="{91092A83-DAC8-0D4C-0F39-E49E1231F861}"/>
              </a:ext>
            </a:extLst>
          </p:cNvPr>
          <p:cNvPicPr>
            <a:picLocks noChangeAspect="1"/>
          </p:cNvPicPr>
          <p:nvPr/>
        </p:nvPicPr>
        <p:blipFill>
          <a:blip r:embed="rId23"/>
          <a:stretch>
            <a:fillRect/>
          </a:stretch>
        </p:blipFill>
        <p:spPr>
          <a:xfrm>
            <a:off x="4014920" y="4517670"/>
            <a:ext cx="4459608" cy="2228601"/>
          </a:xfrm>
          <a:prstGeom prst="rect">
            <a:avLst/>
          </a:prstGeom>
        </p:spPr>
      </p:pic>
      <p:pic>
        <p:nvPicPr>
          <p:cNvPr id="54" name="câu 4">
            <a:hlinkClick r:id="rId24" action="ppaction://hlinksldjump"/>
            <a:extLst>
              <a:ext uri="{FF2B5EF4-FFF2-40B4-BE49-F238E27FC236}">
                <a16:creationId xmlns:a16="http://schemas.microsoft.com/office/drawing/2014/main" xmlns="" id="{1ED152D8-8FB4-169C-07D6-746881A38541}"/>
              </a:ext>
            </a:extLst>
          </p:cNvPr>
          <p:cNvPicPr>
            <a:picLocks noChangeAspect="1"/>
          </p:cNvPicPr>
          <p:nvPr/>
        </p:nvPicPr>
        <p:blipFill>
          <a:blip r:embed="rId25"/>
          <a:stretch>
            <a:fillRect/>
          </a:stretch>
        </p:blipFill>
        <p:spPr>
          <a:xfrm>
            <a:off x="8153729" y="4393702"/>
            <a:ext cx="3733471" cy="2872512"/>
          </a:xfrm>
          <a:prstGeom prst="rect">
            <a:avLst/>
          </a:prstGeom>
        </p:spPr>
      </p:pic>
    </p:spTree>
    <p:extLst>
      <p:ext uri="{BB962C8B-B14F-4D97-AF65-F5344CB8AC3E}">
        <p14:creationId xmlns:p14="http://schemas.microsoft.com/office/powerpoint/2010/main" val="3721893484"/>
      </p:ext>
    </p:extLst>
  </p:cSld>
  <p:clrMapOvr>
    <a:masterClrMapping/>
  </p:clrMapOvr>
  <mc:AlternateContent xmlns:mc="http://schemas.openxmlformats.org/markup-compatibility/2006" xmlns:p14="http://schemas.microsoft.com/office/powerpoint/2010/main">
    <mc:Choice Requires="p14">
      <p:transition p14:dur="250">
        <p14:reveal/>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1"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8" fill="hold" display="0">
                  <p:stCondLst>
                    <p:cond delay="indefinite"/>
                  </p:stCondLst>
                  <p:endCondLst>
                    <p:cond evt="onStopAudio" delay="0">
                      <p:tgtEl>
                        <p:sldTgt/>
                      </p:tgtEl>
                    </p:cond>
                  </p:endCondLst>
                </p:cTn>
                <p:tgtEl>
                  <p:spTgt spid="56"/>
                </p:tgtEl>
              </p:cMediaNode>
            </p:audio>
            <p:seq concurrent="1" nextAc="seek">
              <p:cTn id="9" restart="whenNotActive" fill="hold" evtFilter="cancelBubble" nodeType="interactiveSeq">
                <p:stCondLst>
                  <p:cond evt="onClick" delay="0">
                    <p:tgtEl>
                      <p:spTgt spid="51"/>
                    </p:tgtEl>
                  </p:cond>
                </p:stCondLst>
                <p:endSync evt="end" delay="0">
                  <p:rtn val="all"/>
                </p:endSync>
                <p:childTnLst>
                  <p:par>
                    <p:cTn id="10" fill="hold">
                      <p:stCondLst>
                        <p:cond delay="0"/>
                      </p:stCondLst>
                      <p:childTnLst>
                        <p:par>
                          <p:cTn id="11" fill="hold">
                            <p:stCondLst>
                              <p:cond delay="0"/>
                            </p:stCondLst>
                            <p:childTnLst>
                              <p:par>
                                <p:cTn id="12" presetID="10" presetClass="exit" presetSubtype="0" fill="hold" nodeType="clickEffect">
                                  <p:stCondLst>
                                    <p:cond delay="0"/>
                                  </p:stCondLst>
                                  <p:childTnLst>
                                    <p:animEffect transition="out" filter="fade">
                                      <p:cBhvr>
                                        <p:cTn id="13" dur="500"/>
                                        <p:tgtEl>
                                          <p:spTgt spid="51"/>
                                        </p:tgtEl>
                                      </p:cBhvr>
                                    </p:animEffect>
                                    <p:set>
                                      <p:cBhvr>
                                        <p:cTn id="14" dur="1" fill="hold">
                                          <p:stCondLst>
                                            <p:cond delay="4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51"/>
                  </p:tgtEl>
                </p:cond>
              </p:nextCondLst>
            </p:seq>
            <p:seq concurrent="1" nextAc="seek">
              <p:cTn id="15" restart="whenNotActive" fill="hold" evtFilter="cancelBubble" nodeType="interactiveSeq">
                <p:stCondLst>
                  <p:cond evt="onClick" delay="0">
                    <p:tgtEl>
                      <p:spTgt spid="52"/>
                    </p:tgtEl>
                  </p:cond>
                </p:stCondLst>
                <p:endSync evt="end" delay="0">
                  <p:rtn val="all"/>
                </p:endSync>
                <p:childTnLst>
                  <p:par>
                    <p:cTn id="16" fill="hold">
                      <p:stCondLst>
                        <p:cond delay="0"/>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52"/>
                                        </p:tgtEl>
                                      </p:cBhvr>
                                    </p:animEffect>
                                    <p:set>
                                      <p:cBhvr>
                                        <p:cTn id="20" dur="1" fill="hold">
                                          <p:stCondLst>
                                            <p:cond delay="499"/>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52"/>
                  </p:tgtEl>
                </p:cond>
              </p:nextCondLst>
            </p:seq>
            <p:seq concurrent="1" nextAc="seek">
              <p:cTn id="21" restart="whenNotActive" fill="hold" evtFilter="cancelBubble" nodeType="interactiveSeq">
                <p:stCondLst>
                  <p:cond evt="onClick" delay="0">
                    <p:tgtEl>
                      <p:spTgt spid="53"/>
                    </p:tgtEl>
                  </p:cond>
                </p:stCondLst>
                <p:endSync evt="end" delay="0">
                  <p:rtn val="all"/>
                </p:endSync>
                <p:childTnLst>
                  <p:par>
                    <p:cTn id="22" fill="hold">
                      <p:stCondLst>
                        <p:cond delay="0"/>
                      </p:stCondLst>
                      <p:childTnLst>
                        <p:par>
                          <p:cTn id="23" fill="hold">
                            <p:stCondLst>
                              <p:cond delay="0"/>
                            </p:stCondLst>
                            <p:childTnLst>
                              <p:par>
                                <p:cTn id="24" presetID="10" presetClass="exit" presetSubtype="0" fill="hold" nodeType="clickEffect">
                                  <p:stCondLst>
                                    <p:cond delay="0"/>
                                  </p:stCondLst>
                                  <p:childTnLst>
                                    <p:animEffect transition="out" filter="fade">
                                      <p:cBhvr>
                                        <p:cTn id="25" dur="500"/>
                                        <p:tgtEl>
                                          <p:spTgt spid="53"/>
                                        </p:tgtEl>
                                      </p:cBhvr>
                                    </p:animEffect>
                                    <p:set>
                                      <p:cBhvr>
                                        <p:cTn id="26"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3"/>
                  </p:tgtEl>
                </p:cond>
              </p:nextCondLst>
            </p:seq>
            <p:seq concurrent="1" nextAc="seek">
              <p:cTn id="27" restart="whenNotActive" fill="hold" evtFilter="cancelBubble" nodeType="interactiveSeq">
                <p:stCondLst>
                  <p:cond evt="onClick" delay="0">
                    <p:tgtEl>
                      <p:spTgt spid="54"/>
                    </p:tgtEl>
                  </p:cond>
                </p:stCondLst>
                <p:endSync evt="end" delay="0">
                  <p:rtn val="all"/>
                </p:endSync>
                <p:childTnLst>
                  <p:par>
                    <p:cTn id="28" fill="hold">
                      <p:stCondLst>
                        <p:cond delay="0"/>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54"/>
                                        </p:tgtEl>
                                      </p:cBhvr>
                                    </p:animEffect>
                                    <p:set>
                                      <p:cBhvr>
                                        <p:cTn id="32" dur="1" fill="hold">
                                          <p:stCondLst>
                                            <p:cond delay="499"/>
                                          </p:stCondLst>
                                        </p:cTn>
                                        <p:tgtEl>
                                          <p:spTgt spid="5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childTnLst>
        </p:cTn>
      </p:par>
    </p:tnLst>
    <p:bldLst>
      <p:bldP spid="3"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iagram&#10;&#10;Description automatically generated">
            <a:extLst>
              <a:ext uri="{FF2B5EF4-FFF2-40B4-BE49-F238E27FC236}">
                <a16:creationId xmlns:a16="http://schemas.microsoft.com/office/drawing/2014/main" xmlns="" id="{21ED2692-FB03-19CB-8E02-30CC433EBCAE}"/>
              </a:ext>
            </a:extLst>
          </p:cNvPr>
          <p:cNvPicPr>
            <a:picLocks noChangeAspect="1"/>
          </p:cNvPicPr>
          <p:nvPr/>
        </p:nvPicPr>
        <p:blipFill rotWithShape="1">
          <a:blip r:embed="rId3"/>
          <a:srcRect b="6839"/>
          <a:stretch/>
        </p:blipFill>
        <p:spPr>
          <a:xfrm>
            <a:off x="0" y="26454"/>
            <a:ext cx="12192000" cy="6858000"/>
          </a:xfrm>
          <a:prstGeom prst="rect">
            <a:avLst/>
          </a:prstGeom>
        </p:spPr>
      </p:pic>
      <p:pic>
        <p:nvPicPr>
          <p:cNvPr id="4" name="Picture 3" descr="A picture containing clipart&#10;&#10;Description automatically generated">
            <a:hlinkClick r:id="rId4" action="ppaction://hlinksldjump"/>
            <a:extLst>
              <a:ext uri="{FF2B5EF4-FFF2-40B4-BE49-F238E27FC236}">
                <a16:creationId xmlns:a16="http://schemas.microsoft.com/office/drawing/2014/main" xmlns="" id="{F76C12E5-424D-3118-1817-737C5866A8AC}"/>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67315" b="96328" l="70098" r="96712">
                        <a14:foregroundMark x1="70434" y1="82169" x2="70602" y2="81665"/>
                        <a14:foregroundMark x1="70098" y1="86225" x2="74130" y2="86057"/>
                      </a14:backgroundRemoval>
                    </a14:imgEffect>
                  </a14:imgLayer>
                </a14:imgProps>
              </a:ext>
            </a:extLst>
          </a:blip>
          <a:srcRect l="67462" t="63692" r="-4351" b="-3692"/>
          <a:stretch/>
        </p:blipFill>
        <p:spPr>
          <a:xfrm>
            <a:off x="0" y="-930223"/>
            <a:ext cx="3860125" cy="4185678"/>
          </a:xfrm>
          <a:prstGeom prst="rect">
            <a:avLst/>
          </a:prstGeom>
        </p:spPr>
      </p:pic>
      <p:grpSp>
        <p:nvGrpSpPr>
          <p:cNvPr id="3" name="Group 2">
            <a:extLst>
              <a:ext uri="{FF2B5EF4-FFF2-40B4-BE49-F238E27FC236}">
                <a16:creationId xmlns:a16="http://schemas.microsoft.com/office/drawing/2014/main" xmlns="" id="{C630FCA2-DB31-031D-7B21-53603AC71EF3}"/>
              </a:ext>
            </a:extLst>
          </p:cNvPr>
          <p:cNvGrpSpPr/>
          <p:nvPr/>
        </p:nvGrpSpPr>
        <p:grpSpPr>
          <a:xfrm>
            <a:off x="3126486" y="306884"/>
            <a:ext cx="8503920" cy="1644464"/>
            <a:chOff x="3126486" y="306884"/>
            <a:chExt cx="8503920" cy="1644464"/>
          </a:xfrm>
        </p:grpSpPr>
        <p:sp>
          <p:nvSpPr>
            <p:cNvPr id="5" name="Rectangle: Rounded Corners 4">
              <a:extLst>
                <a:ext uri="{FF2B5EF4-FFF2-40B4-BE49-F238E27FC236}">
                  <a16:creationId xmlns:a16="http://schemas.microsoft.com/office/drawing/2014/main" xmlns="" id="{9BA38859-1BCA-184F-4478-5D0A1D1C8688}"/>
                </a:ext>
              </a:extLst>
            </p:cNvPr>
            <p:cNvSpPr/>
            <p:nvPr/>
          </p:nvSpPr>
          <p:spPr>
            <a:xfrm>
              <a:off x="3126486" y="306884"/>
              <a:ext cx="8503920" cy="1644464"/>
            </a:xfrm>
            <a:custGeom>
              <a:avLst/>
              <a:gdLst>
                <a:gd name="connsiteX0" fmla="*/ 0 w 8503920"/>
                <a:gd name="connsiteY0" fmla="*/ 274083 h 1644464"/>
                <a:gd name="connsiteX1" fmla="*/ 274083 w 8503920"/>
                <a:gd name="connsiteY1" fmla="*/ 0 h 1644464"/>
                <a:gd name="connsiteX2" fmla="*/ 921909 w 8503920"/>
                <a:gd name="connsiteY2" fmla="*/ 0 h 1644464"/>
                <a:gd name="connsiteX3" fmla="*/ 1410619 w 8503920"/>
                <a:gd name="connsiteY3" fmla="*/ 0 h 1644464"/>
                <a:gd name="connsiteX4" fmla="*/ 1740215 w 8503920"/>
                <a:gd name="connsiteY4" fmla="*/ 0 h 1644464"/>
                <a:gd name="connsiteX5" fmla="*/ 2308483 w 8503920"/>
                <a:gd name="connsiteY5" fmla="*/ 0 h 1644464"/>
                <a:gd name="connsiteX6" fmla="*/ 2717636 w 8503920"/>
                <a:gd name="connsiteY6" fmla="*/ 0 h 1644464"/>
                <a:gd name="connsiteX7" fmla="*/ 3285904 w 8503920"/>
                <a:gd name="connsiteY7" fmla="*/ 0 h 1644464"/>
                <a:gd name="connsiteX8" fmla="*/ 3695057 w 8503920"/>
                <a:gd name="connsiteY8" fmla="*/ 0 h 1644464"/>
                <a:gd name="connsiteX9" fmla="*/ 4422440 w 8503920"/>
                <a:gd name="connsiteY9" fmla="*/ 0 h 1644464"/>
                <a:gd name="connsiteX10" fmla="*/ 5149824 w 8503920"/>
                <a:gd name="connsiteY10" fmla="*/ 0 h 1644464"/>
                <a:gd name="connsiteX11" fmla="*/ 5558977 w 8503920"/>
                <a:gd name="connsiteY11" fmla="*/ 0 h 1644464"/>
                <a:gd name="connsiteX12" fmla="*/ 6127245 w 8503920"/>
                <a:gd name="connsiteY12" fmla="*/ 0 h 1644464"/>
                <a:gd name="connsiteX13" fmla="*/ 6456840 w 8503920"/>
                <a:gd name="connsiteY13" fmla="*/ 0 h 1644464"/>
                <a:gd name="connsiteX14" fmla="*/ 7025109 w 8503920"/>
                <a:gd name="connsiteY14" fmla="*/ 0 h 1644464"/>
                <a:gd name="connsiteX15" fmla="*/ 7672934 w 8503920"/>
                <a:gd name="connsiteY15" fmla="*/ 0 h 1644464"/>
                <a:gd name="connsiteX16" fmla="*/ 8229837 w 8503920"/>
                <a:gd name="connsiteY16" fmla="*/ 0 h 1644464"/>
                <a:gd name="connsiteX17" fmla="*/ 8503920 w 8503920"/>
                <a:gd name="connsiteY17" fmla="*/ 274083 h 1644464"/>
                <a:gd name="connsiteX18" fmla="*/ 8503920 w 8503920"/>
                <a:gd name="connsiteY18" fmla="*/ 789343 h 1644464"/>
                <a:gd name="connsiteX19" fmla="*/ 8503920 w 8503920"/>
                <a:gd name="connsiteY19" fmla="*/ 1370381 h 1644464"/>
                <a:gd name="connsiteX20" fmla="*/ 8229837 w 8503920"/>
                <a:gd name="connsiteY20" fmla="*/ 1644464 h 1644464"/>
                <a:gd name="connsiteX21" fmla="*/ 7661569 w 8503920"/>
                <a:gd name="connsiteY21" fmla="*/ 1644464 h 1644464"/>
                <a:gd name="connsiteX22" fmla="*/ 7172858 w 8503920"/>
                <a:gd name="connsiteY22" fmla="*/ 1644464 h 1644464"/>
                <a:gd name="connsiteX23" fmla="*/ 6843263 w 8503920"/>
                <a:gd name="connsiteY23" fmla="*/ 1644464 h 1644464"/>
                <a:gd name="connsiteX24" fmla="*/ 6434110 w 8503920"/>
                <a:gd name="connsiteY24" fmla="*/ 1644464 h 1644464"/>
                <a:gd name="connsiteX25" fmla="*/ 5706726 w 8503920"/>
                <a:gd name="connsiteY25" fmla="*/ 1644464 h 1644464"/>
                <a:gd name="connsiteX26" fmla="*/ 4979343 w 8503920"/>
                <a:gd name="connsiteY26" fmla="*/ 1644464 h 1644464"/>
                <a:gd name="connsiteX27" fmla="*/ 4490633 w 8503920"/>
                <a:gd name="connsiteY27" fmla="*/ 1644464 h 1644464"/>
                <a:gd name="connsiteX28" fmla="*/ 3842807 w 8503920"/>
                <a:gd name="connsiteY28" fmla="*/ 1644464 h 1644464"/>
                <a:gd name="connsiteX29" fmla="*/ 3513211 w 8503920"/>
                <a:gd name="connsiteY29" fmla="*/ 1644464 h 1644464"/>
                <a:gd name="connsiteX30" fmla="*/ 2785828 w 8503920"/>
                <a:gd name="connsiteY30" fmla="*/ 1644464 h 1644464"/>
                <a:gd name="connsiteX31" fmla="*/ 2217560 w 8503920"/>
                <a:gd name="connsiteY31" fmla="*/ 1644464 h 1644464"/>
                <a:gd name="connsiteX32" fmla="*/ 1490177 w 8503920"/>
                <a:gd name="connsiteY32" fmla="*/ 1644464 h 1644464"/>
                <a:gd name="connsiteX33" fmla="*/ 762794 w 8503920"/>
                <a:gd name="connsiteY33" fmla="*/ 1644464 h 1644464"/>
                <a:gd name="connsiteX34" fmla="*/ 274083 w 8503920"/>
                <a:gd name="connsiteY34" fmla="*/ 1644464 h 1644464"/>
                <a:gd name="connsiteX35" fmla="*/ 0 w 8503920"/>
                <a:gd name="connsiteY35" fmla="*/ 1370381 h 1644464"/>
                <a:gd name="connsiteX36" fmla="*/ 0 w 8503920"/>
                <a:gd name="connsiteY36" fmla="*/ 800306 h 1644464"/>
                <a:gd name="connsiteX37" fmla="*/ 0 w 8503920"/>
                <a:gd name="connsiteY37" fmla="*/ 274083 h 16444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503920" h="1644464" fill="none" extrusionOk="0">
                  <a:moveTo>
                    <a:pt x="0" y="274083"/>
                  </a:moveTo>
                  <a:cubicBezTo>
                    <a:pt x="27918" y="126151"/>
                    <a:pt x="117350" y="-10186"/>
                    <a:pt x="274083" y="0"/>
                  </a:cubicBezTo>
                  <a:cubicBezTo>
                    <a:pt x="505613" y="-35928"/>
                    <a:pt x="760162" y="1620"/>
                    <a:pt x="921909" y="0"/>
                  </a:cubicBezTo>
                  <a:cubicBezTo>
                    <a:pt x="1083656" y="-1620"/>
                    <a:pt x="1216566" y="29113"/>
                    <a:pt x="1410619" y="0"/>
                  </a:cubicBezTo>
                  <a:cubicBezTo>
                    <a:pt x="1604672" y="-29113"/>
                    <a:pt x="1612653" y="31404"/>
                    <a:pt x="1740215" y="0"/>
                  </a:cubicBezTo>
                  <a:cubicBezTo>
                    <a:pt x="1867777" y="-31404"/>
                    <a:pt x="2136005" y="13063"/>
                    <a:pt x="2308483" y="0"/>
                  </a:cubicBezTo>
                  <a:cubicBezTo>
                    <a:pt x="2480961" y="-13063"/>
                    <a:pt x="2623678" y="35054"/>
                    <a:pt x="2717636" y="0"/>
                  </a:cubicBezTo>
                  <a:cubicBezTo>
                    <a:pt x="2811594" y="-35054"/>
                    <a:pt x="3082336" y="32587"/>
                    <a:pt x="3285904" y="0"/>
                  </a:cubicBezTo>
                  <a:cubicBezTo>
                    <a:pt x="3489472" y="-32587"/>
                    <a:pt x="3519283" y="18757"/>
                    <a:pt x="3695057" y="0"/>
                  </a:cubicBezTo>
                  <a:cubicBezTo>
                    <a:pt x="3870831" y="-18757"/>
                    <a:pt x="4168223" y="9330"/>
                    <a:pt x="4422440" y="0"/>
                  </a:cubicBezTo>
                  <a:cubicBezTo>
                    <a:pt x="4676657" y="-9330"/>
                    <a:pt x="4821600" y="3681"/>
                    <a:pt x="5149824" y="0"/>
                  </a:cubicBezTo>
                  <a:cubicBezTo>
                    <a:pt x="5478048" y="-3681"/>
                    <a:pt x="5397774" y="26490"/>
                    <a:pt x="5558977" y="0"/>
                  </a:cubicBezTo>
                  <a:cubicBezTo>
                    <a:pt x="5720180" y="-26490"/>
                    <a:pt x="5944976" y="58410"/>
                    <a:pt x="6127245" y="0"/>
                  </a:cubicBezTo>
                  <a:cubicBezTo>
                    <a:pt x="6309514" y="-58410"/>
                    <a:pt x="6300025" y="23299"/>
                    <a:pt x="6456840" y="0"/>
                  </a:cubicBezTo>
                  <a:cubicBezTo>
                    <a:pt x="6613655" y="-23299"/>
                    <a:pt x="6817079" y="28829"/>
                    <a:pt x="7025109" y="0"/>
                  </a:cubicBezTo>
                  <a:cubicBezTo>
                    <a:pt x="7233139" y="-28829"/>
                    <a:pt x="7375620" y="44386"/>
                    <a:pt x="7672934" y="0"/>
                  </a:cubicBezTo>
                  <a:cubicBezTo>
                    <a:pt x="7970249" y="-44386"/>
                    <a:pt x="7988371" y="11325"/>
                    <a:pt x="8229837" y="0"/>
                  </a:cubicBezTo>
                  <a:cubicBezTo>
                    <a:pt x="8398099" y="33209"/>
                    <a:pt x="8497879" y="149411"/>
                    <a:pt x="8503920" y="274083"/>
                  </a:cubicBezTo>
                  <a:cubicBezTo>
                    <a:pt x="8523257" y="436274"/>
                    <a:pt x="8471508" y="551223"/>
                    <a:pt x="8503920" y="789343"/>
                  </a:cubicBezTo>
                  <a:cubicBezTo>
                    <a:pt x="8536332" y="1027463"/>
                    <a:pt x="8442447" y="1081214"/>
                    <a:pt x="8503920" y="1370381"/>
                  </a:cubicBezTo>
                  <a:cubicBezTo>
                    <a:pt x="8500649" y="1525175"/>
                    <a:pt x="8380123" y="1654195"/>
                    <a:pt x="8229837" y="1644464"/>
                  </a:cubicBezTo>
                  <a:cubicBezTo>
                    <a:pt x="7966448" y="1688476"/>
                    <a:pt x="7941731" y="1635266"/>
                    <a:pt x="7661569" y="1644464"/>
                  </a:cubicBezTo>
                  <a:cubicBezTo>
                    <a:pt x="7381407" y="1653662"/>
                    <a:pt x="7396891" y="1636288"/>
                    <a:pt x="7172858" y="1644464"/>
                  </a:cubicBezTo>
                  <a:cubicBezTo>
                    <a:pt x="6948825" y="1652640"/>
                    <a:pt x="6915152" y="1641142"/>
                    <a:pt x="6843263" y="1644464"/>
                  </a:cubicBezTo>
                  <a:cubicBezTo>
                    <a:pt x="6771374" y="1647786"/>
                    <a:pt x="6575214" y="1625002"/>
                    <a:pt x="6434110" y="1644464"/>
                  </a:cubicBezTo>
                  <a:cubicBezTo>
                    <a:pt x="6293006" y="1663926"/>
                    <a:pt x="5861154" y="1572486"/>
                    <a:pt x="5706726" y="1644464"/>
                  </a:cubicBezTo>
                  <a:cubicBezTo>
                    <a:pt x="5552298" y="1716442"/>
                    <a:pt x="5290821" y="1607521"/>
                    <a:pt x="4979343" y="1644464"/>
                  </a:cubicBezTo>
                  <a:cubicBezTo>
                    <a:pt x="4667865" y="1681407"/>
                    <a:pt x="4706962" y="1602598"/>
                    <a:pt x="4490633" y="1644464"/>
                  </a:cubicBezTo>
                  <a:cubicBezTo>
                    <a:pt x="4274304" y="1686330"/>
                    <a:pt x="4165869" y="1643428"/>
                    <a:pt x="3842807" y="1644464"/>
                  </a:cubicBezTo>
                  <a:cubicBezTo>
                    <a:pt x="3519745" y="1645500"/>
                    <a:pt x="3588585" y="1623176"/>
                    <a:pt x="3513211" y="1644464"/>
                  </a:cubicBezTo>
                  <a:cubicBezTo>
                    <a:pt x="3437837" y="1665752"/>
                    <a:pt x="2984748" y="1603703"/>
                    <a:pt x="2785828" y="1644464"/>
                  </a:cubicBezTo>
                  <a:cubicBezTo>
                    <a:pt x="2586908" y="1685225"/>
                    <a:pt x="2480406" y="1610864"/>
                    <a:pt x="2217560" y="1644464"/>
                  </a:cubicBezTo>
                  <a:cubicBezTo>
                    <a:pt x="1954714" y="1678064"/>
                    <a:pt x="1718466" y="1565249"/>
                    <a:pt x="1490177" y="1644464"/>
                  </a:cubicBezTo>
                  <a:cubicBezTo>
                    <a:pt x="1261888" y="1723679"/>
                    <a:pt x="994792" y="1589079"/>
                    <a:pt x="762794" y="1644464"/>
                  </a:cubicBezTo>
                  <a:cubicBezTo>
                    <a:pt x="530796" y="1699849"/>
                    <a:pt x="424963" y="1609266"/>
                    <a:pt x="274083" y="1644464"/>
                  </a:cubicBezTo>
                  <a:cubicBezTo>
                    <a:pt x="140928" y="1671896"/>
                    <a:pt x="11341" y="1537880"/>
                    <a:pt x="0" y="1370381"/>
                  </a:cubicBezTo>
                  <a:cubicBezTo>
                    <a:pt x="-27661" y="1185702"/>
                    <a:pt x="52464" y="1080734"/>
                    <a:pt x="0" y="800306"/>
                  </a:cubicBezTo>
                  <a:cubicBezTo>
                    <a:pt x="-52464" y="519879"/>
                    <a:pt x="38765" y="439642"/>
                    <a:pt x="0" y="274083"/>
                  </a:cubicBezTo>
                  <a:close/>
                </a:path>
                <a:path w="8503920" h="1644464" stroke="0" extrusionOk="0">
                  <a:moveTo>
                    <a:pt x="0" y="274083"/>
                  </a:moveTo>
                  <a:cubicBezTo>
                    <a:pt x="-10766" y="116863"/>
                    <a:pt x="126915" y="-41727"/>
                    <a:pt x="274083" y="0"/>
                  </a:cubicBezTo>
                  <a:cubicBezTo>
                    <a:pt x="469231" y="-58231"/>
                    <a:pt x="630979" y="16189"/>
                    <a:pt x="762794" y="0"/>
                  </a:cubicBezTo>
                  <a:cubicBezTo>
                    <a:pt x="894609" y="-16189"/>
                    <a:pt x="1179682" y="62071"/>
                    <a:pt x="1490177" y="0"/>
                  </a:cubicBezTo>
                  <a:cubicBezTo>
                    <a:pt x="1800672" y="-62071"/>
                    <a:pt x="1703604" y="27507"/>
                    <a:pt x="1819772" y="0"/>
                  </a:cubicBezTo>
                  <a:cubicBezTo>
                    <a:pt x="1935941" y="-27507"/>
                    <a:pt x="2387257" y="35138"/>
                    <a:pt x="2547156" y="0"/>
                  </a:cubicBezTo>
                  <a:cubicBezTo>
                    <a:pt x="2707055" y="-35138"/>
                    <a:pt x="2947030" y="5267"/>
                    <a:pt x="3115424" y="0"/>
                  </a:cubicBezTo>
                  <a:cubicBezTo>
                    <a:pt x="3283818" y="-5267"/>
                    <a:pt x="3324987" y="29842"/>
                    <a:pt x="3524577" y="0"/>
                  </a:cubicBezTo>
                  <a:cubicBezTo>
                    <a:pt x="3724167" y="-29842"/>
                    <a:pt x="4038628" y="39815"/>
                    <a:pt x="4172402" y="0"/>
                  </a:cubicBezTo>
                  <a:cubicBezTo>
                    <a:pt x="4306176" y="-39815"/>
                    <a:pt x="4409911" y="4474"/>
                    <a:pt x="4501998" y="0"/>
                  </a:cubicBezTo>
                  <a:cubicBezTo>
                    <a:pt x="4594085" y="-4474"/>
                    <a:pt x="4958490" y="19561"/>
                    <a:pt x="5229381" y="0"/>
                  </a:cubicBezTo>
                  <a:cubicBezTo>
                    <a:pt x="5500272" y="-19561"/>
                    <a:pt x="5680207" y="17220"/>
                    <a:pt x="5877207" y="0"/>
                  </a:cubicBezTo>
                  <a:cubicBezTo>
                    <a:pt x="6074207" y="-17220"/>
                    <a:pt x="6062374" y="18687"/>
                    <a:pt x="6206802" y="0"/>
                  </a:cubicBezTo>
                  <a:cubicBezTo>
                    <a:pt x="6351230" y="-18687"/>
                    <a:pt x="6460040" y="3487"/>
                    <a:pt x="6695513" y="0"/>
                  </a:cubicBezTo>
                  <a:cubicBezTo>
                    <a:pt x="6930986" y="-3487"/>
                    <a:pt x="6935945" y="45121"/>
                    <a:pt x="7104666" y="0"/>
                  </a:cubicBezTo>
                  <a:cubicBezTo>
                    <a:pt x="7273387" y="-45121"/>
                    <a:pt x="7327132" y="24832"/>
                    <a:pt x="7434262" y="0"/>
                  </a:cubicBezTo>
                  <a:cubicBezTo>
                    <a:pt x="7541392" y="-24832"/>
                    <a:pt x="7926100" y="92945"/>
                    <a:pt x="8229837" y="0"/>
                  </a:cubicBezTo>
                  <a:cubicBezTo>
                    <a:pt x="8351576" y="-2701"/>
                    <a:pt x="8493045" y="132989"/>
                    <a:pt x="8503920" y="274083"/>
                  </a:cubicBezTo>
                  <a:cubicBezTo>
                    <a:pt x="8522569" y="385022"/>
                    <a:pt x="8499395" y="600248"/>
                    <a:pt x="8503920" y="822232"/>
                  </a:cubicBezTo>
                  <a:cubicBezTo>
                    <a:pt x="8508445" y="1044216"/>
                    <a:pt x="8458668" y="1210475"/>
                    <a:pt x="8503920" y="1370381"/>
                  </a:cubicBezTo>
                  <a:cubicBezTo>
                    <a:pt x="8504710" y="1551844"/>
                    <a:pt x="8373699" y="1622202"/>
                    <a:pt x="8229837" y="1644464"/>
                  </a:cubicBezTo>
                  <a:cubicBezTo>
                    <a:pt x="7980381" y="1677080"/>
                    <a:pt x="7696284" y="1577643"/>
                    <a:pt x="7502454" y="1644464"/>
                  </a:cubicBezTo>
                  <a:cubicBezTo>
                    <a:pt x="7308624" y="1711285"/>
                    <a:pt x="7028603" y="1632377"/>
                    <a:pt x="6854628" y="1644464"/>
                  </a:cubicBezTo>
                  <a:cubicBezTo>
                    <a:pt x="6680653" y="1656551"/>
                    <a:pt x="6417272" y="1591631"/>
                    <a:pt x="6127245" y="1644464"/>
                  </a:cubicBezTo>
                  <a:cubicBezTo>
                    <a:pt x="5837218" y="1697297"/>
                    <a:pt x="5878253" y="1627120"/>
                    <a:pt x="5797649" y="1644464"/>
                  </a:cubicBezTo>
                  <a:cubicBezTo>
                    <a:pt x="5717045" y="1661808"/>
                    <a:pt x="5468103" y="1625745"/>
                    <a:pt x="5308939" y="1644464"/>
                  </a:cubicBezTo>
                  <a:cubicBezTo>
                    <a:pt x="5149775" y="1663183"/>
                    <a:pt x="5141609" y="1619726"/>
                    <a:pt x="4979343" y="1644464"/>
                  </a:cubicBezTo>
                  <a:cubicBezTo>
                    <a:pt x="4817077" y="1669202"/>
                    <a:pt x="4622255" y="1569261"/>
                    <a:pt x="4331518" y="1644464"/>
                  </a:cubicBezTo>
                  <a:cubicBezTo>
                    <a:pt x="4040781" y="1719667"/>
                    <a:pt x="3993115" y="1606046"/>
                    <a:pt x="3683692" y="1644464"/>
                  </a:cubicBezTo>
                  <a:cubicBezTo>
                    <a:pt x="3374269" y="1682882"/>
                    <a:pt x="3382572" y="1629121"/>
                    <a:pt x="3194981" y="1644464"/>
                  </a:cubicBezTo>
                  <a:cubicBezTo>
                    <a:pt x="3007390" y="1659807"/>
                    <a:pt x="2959309" y="1631874"/>
                    <a:pt x="2785828" y="1644464"/>
                  </a:cubicBezTo>
                  <a:cubicBezTo>
                    <a:pt x="2612347" y="1657054"/>
                    <a:pt x="2559145" y="1644275"/>
                    <a:pt x="2456233" y="1644464"/>
                  </a:cubicBezTo>
                  <a:cubicBezTo>
                    <a:pt x="2353321" y="1644653"/>
                    <a:pt x="2153442" y="1577486"/>
                    <a:pt x="1887965" y="1644464"/>
                  </a:cubicBezTo>
                  <a:cubicBezTo>
                    <a:pt x="1622488" y="1711442"/>
                    <a:pt x="1514672" y="1588898"/>
                    <a:pt x="1399254" y="1644464"/>
                  </a:cubicBezTo>
                  <a:cubicBezTo>
                    <a:pt x="1283836" y="1700030"/>
                    <a:pt x="1134319" y="1641743"/>
                    <a:pt x="990101" y="1644464"/>
                  </a:cubicBezTo>
                  <a:cubicBezTo>
                    <a:pt x="845883" y="1647185"/>
                    <a:pt x="612874" y="1603274"/>
                    <a:pt x="274083" y="1644464"/>
                  </a:cubicBezTo>
                  <a:cubicBezTo>
                    <a:pt x="85739" y="1646822"/>
                    <a:pt x="-18911" y="1558180"/>
                    <a:pt x="0" y="1370381"/>
                  </a:cubicBezTo>
                  <a:cubicBezTo>
                    <a:pt x="-6551" y="1259260"/>
                    <a:pt x="26595" y="1068029"/>
                    <a:pt x="0" y="833195"/>
                  </a:cubicBezTo>
                  <a:cubicBezTo>
                    <a:pt x="-26595" y="598361"/>
                    <a:pt x="59899" y="432919"/>
                    <a:pt x="0" y="274083"/>
                  </a:cubicBezTo>
                  <a:close/>
                </a:path>
              </a:pathLst>
            </a:custGeom>
            <a:solidFill>
              <a:schemeClr val="accent4">
                <a:lumMod val="20000"/>
                <a:lumOff val="80000"/>
              </a:schemeClr>
            </a:solidFill>
            <a:ln w="57150">
              <a:solidFill>
                <a:schemeClr val="bg1"/>
              </a:solidFill>
              <a:extLst>
                <a:ext uri="{C807C97D-BFC1-408E-A445-0C87EB9F89A2}">
                  <ask:lineSketchStyleProps xmlns:ask="http://schemas.microsoft.com/office/drawing/2018/sketchyshapes" xmlns="" sd="3043032384">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p:txBody>
        </p:sp>
        <p:sp>
          <p:nvSpPr>
            <p:cNvPr id="6" name="TextBox 5">
              <a:extLst>
                <a:ext uri="{FF2B5EF4-FFF2-40B4-BE49-F238E27FC236}">
                  <a16:creationId xmlns:a16="http://schemas.microsoft.com/office/drawing/2014/main" xmlns="" id="{4AD4BE51-E28E-C993-8A65-57414B48480C}"/>
                </a:ext>
              </a:extLst>
            </p:cNvPr>
            <p:cNvSpPr txBox="1"/>
            <p:nvPr/>
          </p:nvSpPr>
          <p:spPr>
            <a:xfrm>
              <a:off x="3550752" y="475008"/>
              <a:ext cx="7655387" cy="1200329"/>
            </a:xfrm>
            <a:prstGeom prst="rect">
              <a:avLst/>
            </a:prstGeom>
            <a:noFill/>
          </p:spPr>
          <p:txBody>
            <a:bodyPr wrap="square" rtlCol="0">
              <a:spAutoFit/>
            </a:bodyPr>
            <a:lstStyle/>
            <a:p>
              <a:pPr lvl="0" algn="ctr">
                <a:defRPr/>
              </a:pPr>
              <a:r>
                <a:rPr lang="en-US" sz="3600" b="1" noProof="0" dirty="0" err="1">
                  <a:latin typeface="Cambria" panose="02040503050406030204" pitchFamily="18" charset="0"/>
                  <a:ea typeface="Cambria" panose="02040503050406030204" pitchFamily="18" charset="0"/>
                </a:rPr>
                <a:t>Đọc</a:t>
              </a:r>
              <a:r>
                <a:rPr lang="en-US" sz="3600" b="1" noProof="0" dirty="0">
                  <a:latin typeface="Cambria" panose="02040503050406030204" pitchFamily="18" charset="0"/>
                  <a:ea typeface="Cambria" panose="02040503050406030204" pitchFamily="18" charset="0"/>
                </a:rPr>
                <a:t> </a:t>
              </a:r>
              <a:r>
                <a:rPr lang="en-US" sz="3600" b="1" noProof="0" dirty="0" err="1">
                  <a:latin typeface="Cambria" panose="02040503050406030204" pitchFamily="18" charset="0"/>
                  <a:ea typeface="Cambria" panose="02040503050406030204" pitchFamily="18" charset="0"/>
                </a:rPr>
                <a:t>thuộc</a:t>
              </a:r>
              <a:r>
                <a:rPr lang="en-US" sz="3600" b="1" noProof="0" dirty="0">
                  <a:latin typeface="Cambria" panose="02040503050406030204" pitchFamily="18" charset="0"/>
                  <a:ea typeface="Cambria" panose="02040503050406030204" pitchFamily="18" charset="0"/>
                </a:rPr>
                <a:t> </a:t>
              </a:r>
              <a:r>
                <a:rPr lang="en-US" sz="3600" b="1" noProof="0" dirty="0" err="1">
                  <a:latin typeface="Cambria" panose="02040503050406030204" pitchFamily="18" charset="0"/>
                  <a:ea typeface="Cambria" panose="02040503050406030204" pitchFamily="18" charset="0"/>
                </a:rPr>
                <a:t>lòng</a:t>
              </a:r>
              <a:r>
                <a:rPr lang="en-US" sz="3600" b="1" noProof="0" dirty="0">
                  <a:latin typeface="Cambria" panose="02040503050406030204" pitchFamily="18" charset="0"/>
                  <a:ea typeface="Cambria" panose="02040503050406030204" pitchFamily="18" charset="0"/>
                </a:rPr>
                <a:t> </a:t>
              </a:r>
              <a:r>
                <a:rPr lang="en-US" sz="3600" b="1" noProof="0" dirty="0" err="1">
                  <a:latin typeface="Cambria" panose="02040503050406030204" pitchFamily="18" charset="0"/>
                  <a:ea typeface="Cambria" panose="02040503050406030204" pitchFamily="18" charset="0"/>
                </a:rPr>
                <a:t>bài</a:t>
              </a:r>
              <a:r>
                <a:rPr lang="en-US" sz="3600" b="1" noProof="0" dirty="0">
                  <a:latin typeface="Cambria" panose="02040503050406030204" pitchFamily="18" charset="0"/>
                  <a:ea typeface="Cambria" panose="02040503050406030204" pitchFamily="18" charset="0"/>
                </a:rPr>
                <a:t> </a:t>
              </a:r>
              <a:r>
                <a:rPr lang="en-US" sz="3600" b="1" noProof="0" dirty="0" err="1">
                  <a:latin typeface="Cambria" panose="02040503050406030204" pitchFamily="18" charset="0"/>
                  <a:ea typeface="Cambria" panose="02040503050406030204" pitchFamily="18" charset="0"/>
                </a:rPr>
                <a:t>thơ</a:t>
              </a:r>
              <a:r>
                <a:rPr lang="en-US" sz="3600" b="1" dirty="0">
                  <a:latin typeface="Cambria" panose="02040503050406030204" pitchFamily="18" charset="0"/>
                  <a:ea typeface="Cambria" panose="02040503050406030204" pitchFamily="18" charset="0"/>
                </a:rPr>
                <a:t> </a:t>
              </a:r>
              <a:r>
                <a:rPr lang="en-US" sz="3600" b="1" dirty="0">
                  <a:solidFill>
                    <a:srgbClr val="FF0000"/>
                  </a:solidFill>
                  <a:latin typeface="Cambria" panose="02040503050406030204" pitchFamily="18" charset="0"/>
                  <a:ea typeface="Cambria" panose="02040503050406030204" pitchFamily="18" charset="0"/>
                </a:rPr>
                <a:t>“</a:t>
              </a:r>
              <a:r>
                <a:rPr lang="en-US" sz="3600" b="1" dirty="0" err="1">
                  <a:solidFill>
                    <a:srgbClr val="FF0000"/>
                  </a:solidFill>
                  <a:latin typeface="Cambria" panose="02040503050406030204" pitchFamily="18" charset="0"/>
                  <a:ea typeface="Cambria" panose="02040503050406030204" pitchFamily="18" charset="0"/>
                </a:rPr>
                <a:t>Thế</a:t>
              </a:r>
              <a:r>
                <a:rPr lang="en-US" sz="3600" b="1" dirty="0">
                  <a:solidFill>
                    <a:srgbClr val="FF0000"/>
                  </a:solidFill>
                  <a:latin typeface="Cambria" panose="02040503050406030204" pitchFamily="18" charset="0"/>
                  <a:ea typeface="Cambria" panose="02040503050406030204" pitchFamily="18" charset="0"/>
                </a:rPr>
                <a:t> </a:t>
              </a:r>
              <a:r>
                <a:rPr lang="en-US" sz="3600" b="1" dirty="0" err="1">
                  <a:solidFill>
                    <a:srgbClr val="FF0000"/>
                  </a:solidFill>
                  <a:latin typeface="Cambria" panose="02040503050406030204" pitchFamily="18" charset="0"/>
                  <a:ea typeface="Cambria" panose="02040503050406030204" pitchFamily="18" charset="0"/>
                </a:rPr>
                <a:t>giới</a:t>
              </a:r>
              <a:r>
                <a:rPr lang="en-US" sz="3600" b="1" dirty="0">
                  <a:solidFill>
                    <a:srgbClr val="FF0000"/>
                  </a:solidFill>
                  <a:latin typeface="Cambria" panose="02040503050406030204" pitchFamily="18" charset="0"/>
                  <a:ea typeface="Cambria" panose="02040503050406030204" pitchFamily="18" charset="0"/>
                </a:rPr>
                <a:t> </a:t>
              </a:r>
              <a:r>
                <a:rPr lang="en-US" sz="3600" b="1" dirty="0" err="1">
                  <a:solidFill>
                    <a:srgbClr val="FF0000"/>
                  </a:solidFill>
                  <a:latin typeface="Cambria" panose="02040503050406030204" pitchFamily="18" charset="0"/>
                  <a:ea typeface="Cambria" panose="02040503050406030204" pitchFamily="18" charset="0"/>
                </a:rPr>
                <a:t>trong</a:t>
              </a:r>
              <a:r>
                <a:rPr lang="en-US" sz="3600" b="1" dirty="0">
                  <a:solidFill>
                    <a:srgbClr val="FF0000"/>
                  </a:solidFill>
                  <a:latin typeface="Cambria" panose="02040503050406030204" pitchFamily="18" charset="0"/>
                  <a:ea typeface="Cambria" panose="02040503050406030204" pitchFamily="18" charset="0"/>
                </a:rPr>
                <a:t> </a:t>
              </a:r>
              <a:r>
                <a:rPr lang="en-US" sz="3600" b="1" dirty="0" err="1">
                  <a:solidFill>
                    <a:srgbClr val="FF0000"/>
                  </a:solidFill>
                  <a:latin typeface="Cambria" panose="02040503050406030204" pitchFamily="18" charset="0"/>
                  <a:ea typeface="Cambria" panose="02040503050406030204" pitchFamily="18" charset="0"/>
                </a:rPr>
                <a:t>trang</a:t>
              </a:r>
              <a:r>
                <a:rPr lang="en-US" sz="3600" b="1" dirty="0">
                  <a:solidFill>
                    <a:srgbClr val="FF0000"/>
                  </a:solidFill>
                  <a:latin typeface="Cambria" panose="02040503050406030204" pitchFamily="18" charset="0"/>
                  <a:ea typeface="Cambria" panose="02040503050406030204" pitchFamily="18" charset="0"/>
                </a:rPr>
                <a:t> </a:t>
              </a:r>
              <a:r>
                <a:rPr lang="en-US" sz="3600" b="1" dirty="0" err="1">
                  <a:solidFill>
                    <a:srgbClr val="FF0000"/>
                  </a:solidFill>
                  <a:latin typeface="Cambria" panose="02040503050406030204" pitchFamily="18" charset="0"/>
                  <a:ea typeface="Cambria" panose="02040503050406030204" pitchFamily="18" charset="0"/>
                </a:rPr>
                <a:t>sách</a:t>
              </a:r>
              <a:r>
                <a:rPr lang="en-US" sz="3600" b="1" dirty="0">
                  <a:solidFill>
                    <a:srgbClr val="FF0000"/>
                  </a:solidFill>
                  <a:latin typeface="Cambria" panose="02040503050406030204" pitchFamily="18" charset="0"/>
                  <a:ea typeface="Cambria" panose="02040503050406030204" pitchFamily="18" charset="0"/>
                </a:rPr>
                <a:t>”</a:t>
              </a:r>
              <a:endParaRPr kumimoji="0" lang="en-US" sz="3600" b="1"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grpSp>
      <p:sp>
        <p:nvSpPr>
          <p:cNvPr id="7" name="Rectangle: Rounded Corners 6">
            <a:extLst>
              <a:ext uri="{FF2B5EF4-FFF2-40B4-BE49-F238E27FC236}">
                <a16:creationId xmlns:a16="http://schemas.microsoft.com/office/drawing/2014/main" xmlns="" id="{95F2925A-5C06-0D1C-C1B4-05DB196B4236}"/>
              </a:ext>
            </a:extLst>
          </p:cNvPr>
          <p:cNvSpPr/>
          <p:nvPr/>
        </p:nvSpPr>
        <p:spPr>
          <a:xfrm>
            <a:off x="424543" y="2368296"/>
            <a:ext cx="11625943" cy="4014696"/>
          </a:xfrm>
          <a:prstGeom prst="roundRect">
            <a:avLst/>
          </a:prstGeom>
          <a:ln w="28575">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GB" sz="4800" b="1" dirty="0" err="1">
                <a:solidFill>
                  <a:srgbClr val="FF0000"/>
                </a:solidFill>
                <a:latin typeface="Times New Roman" pitchFamily="18" charset="0"/>
                <a:ea typeface="Calibri" panose="020F0502020204030204" pitchFamily="34" charset="0"/>
                <a:cs typeface="Times New Roman" pitchFamily="18" charset="0"/>
              </a:rPr>
              <a:t>Trả</a:t>
            </a:r>
            <a:r>
              <a:rPr lang="en-GB" sz="4800" b="1" dirty="0">
                <a:solidFill>
                  <a:srgbClr val="FF0000"/>
                </a:solidFill>
                <a:latin typeface="Times New Roman" pitchFamily="18" charset="0"/>
                <a:ea typeface="Calibri" panose="020F0502020204030204" pitchFamily="34" charset="0"/>
                <a:cs typeface="Times New Roman" pitchFamily="18" charset="0"/>
              </a:rPr>
              <a:t> </a:t>
            </a:r>
            <a:r>
              <a:rPr lang="en-GB" sz="4800" b="1" dirty="0" err="1">
                <a:solidFill>
                  <a:srgbClr val="FF0000"/>
                </a:solidFill>
                <a:latin typeface="Times New Roman" pitchFamily="18" charset="0"/>
                <a:ea typeface="Calibri" panose="020F0502020204030204" pitchFamily="34" charset="0"/>
                <a:cs typeface="Times New Roman" pitchFamily="18" charset="0"/>
              </a:rPr>
              <a:t>lời</a:t>
            </a:r>
            <a:r>
              <a:rPr lang="en-GB" sz="4800" b="1" dirty="0">
                <a:solidFill>
                  <a:srgbClr val="FF0000"/>
                </a:solidFill>
                <a:latin typeface="Times New Roman" pitchFamily="18" charset="0"/>
                <a:ea typeface="Calibri" panose="020F0502020204030204" pitchFamily="34" charset="0"/>
                <a:cs typeface="Times New Roman" pitchFamily="18" charset="0"/>
              </a:rPr>
              <a:t> </a:t>
            </a:r>
            <a:r>
              <a:rPr lang="en-GB" sz="4800" b="1" dirty="0" err="1">
                <a:solidFill>
                  <a:srgbClr val="FF0000"/>
                </a:solidFill>
                <a:latin typeface="Times New Roman" pitchFamily="18" charset="0"/>
                <a:ea typeface="Calibri" panose="020F0502020204030204" pitchFamily="34" charset="0"/>
                <a:cs typeface="Times New Roman" pitchFamily="18" charset="0"/>
              </a:rPr>
              <a:t>câu</a:t>
            </a:r>
            <a:r>
              <a:rPr lang="en-GB" sz="4800" b="1" dirty="0">
                <a:solidFill>
                  <a:srgbClr val="FF0000"/>
                </a:solidFill>
                <a:latin typeface="Times New Roman" pitchFamily="18" charset="0"/>
                <a:ea typeface="Calibri" panose="020F0502020204030204" pitchFamily="34" charset="0"/>
                <a:cs typeface="Times New Roman" pitchFamily="18" charset="0"/>
              </a:rPr>
              <a:t> </a:t>
            </a:r>
            <a:r>
              <a:rPr lang="en-GB" sz="4800" b="1" dirty="0" err="1">
                <a:solidFill>
                  <a:srgbClr val="FF0000"/>
                </a:solidFill>
                <a:latin typeface="Times New Roman" pitchFamily="18" charset="0"/>
                <a:ea typeface="Calibri" panose="020F0502020204030204" pitchFamily="34" charset="0"/>
                <a:cs typeface="Times New Roman" pitchFamily="18" charset="0"/>
              </a:rPr>
              <a:t>hỏi</a:t>
            </a:r>
            <a:r>
              <a:rPr lang="en-GB" sz="4800" b="1" dirty="0">
                <a:solidFill>
                  <a:srgbClr val="FF0000"/>
                </a:solidFill>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Thế</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giới</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diệu</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kì</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mà</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sách</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mang</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đến</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cho</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người</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đọc</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được</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thể</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hiện</a:t>
            </a:r>
            <a:r>
              <a:rPr lang="en-GB" sz="4800" dirty="0">
                <a:latin typeface="Times New Roman" pitchFamily="18" charset="0"/>
                <a:ea typeface="Calibri" panose="020F0502020204030204" pitchFamily="34" charset="0"/>
                <a:cs typeface="Times New Roman" pitchFamily="18" charset="0"/>
              </a:rPr>
              <a:t> qua </a:t>
            </a:r>
            <a:r>
              <a:rPr lang="en-GB" sz="4800" dirty="0" err="1">
                <a:latin typeface="Times New Roman" pitchFamily="18" charset="0"/>
                <a:ea typeface="Calibri" panose="020F0502020204030204" pitchFamily="34" charset="0"/>
                <a:cs typeface="Times New Roman" pitchFamily="18" charset="0"/>
              </a:rPr>
              <a:t>những</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hình</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ảnh</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nào</a:t>
            </a:r>
            <a:r>
              <a:rPr lang="en-GB" sz="4800" dirty="0">
                <a:latin typeface="Times New Roman" pitchFamily="18" charset="0"/>
                <a:ea typeface="Calibri" panose="020F0502020204030204" pitchFamily="34" charset="0"/>
                <a:cs typeface="Times New Roman" pitchFamily="18" charset="0"/>
              </a:rPr>
              <a:t>?</a:t>
            </a:r>
            <a:endParaRPr lang="vi-VN" sz="4800" dirty="0">
              <a:latin typeface="Times New Roman" pitchFamily="18" charset="0"/>
              <a:ea typeface="Calibri" panose="020F0502020204030204" pitchFamily="34" charset="0"/>
              <a:cs typeface="Times New Roman" pitchFamily="18" charset="0"/>
            </a:endParaRPr>
          </a:p>
        </p:txBody>
      </p:sp>
    </p:spTree>
    <p:extLst>
      <p:ext uri="{BB962C8B-B14F-4D97-AF65-F5344CB8AC3E}">
        <p14:creationId xmlns:p14="http://schemas.microsoft.com/office/powerpoint/2010/main" val="1288365502"/>
      </p:ext>
    </p:extLst>
  </p:cSld>
  <p:clrMapOvr>
    <a:masterClrMapping/>
  </p:clrMapOvr>
  <mc:AlternateContent xmlns:mc="http://schemas.openxmlformats.org/markup-compatibility/2006" xmlns:p14="http://schemas.microsoft.com/office/powerpoint/2010/main">
    <mc:Choice Requires="p14">
      <p:transition p14:dur="250">
        <p14:reveal/>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iagram&#10;&#10;Description automatically generated">
            <a:extLst>
              <a:ext uri="{FF2B5EF4-FFF2-40B4-BE49-F238E27FC236}">
                <a16:creationId xmlns:a16="http://schemas.microsoft.com/office/drawing/2014/main" xmlns="" id="{21ED2692-FB03-19CB-8E02-30CC433EBCAE}"/>
              </a:ext>
            </a:extLst>
          </p:cNvPr>
          <p:cNvPicPr>
            <a:picLocks noChangeAspect="1"/>
          </p:cNvPicPr>
          <p:nvPr/>
        </p:nvPicPr>
        <p:blipFill rotWithShape="1">
          <a:blip r:embed="rId3"/>
          <a:srcRect b="6839"/>
          <a:stretch/>
        </p:blipFill>
        <p:spPr>
          <a:xfrm>
            <a:off x="0" y="0"/>
            <a:ext cx="12192000" cy="6858000"/>
          </a:xfrm>
          <a:prstGeom prst="rect">
            <a:avLst/>
          </a:prstGeom>
        </p:spPr>
      </p:pic>
      <p:sp>
        <p:nvSpPr>
          <p:cNvPr id="5" name="Rectangle: Rounded Corners 4">
            <a:extLst>
              <a:ext uri="{FF2B5EF4-FFF2-40B4-BE49-F238E27FC236}">
                <a16:creationId xmlns:a16="http://schemas.microsoft.com/office/drawing/2014/main" xmlns="" id="{9BA38859-1BCA-184F-4478-5D0A1D1C8688}"/>
              </a:ext>
            </a:extLst>
          </p:cNvPr>
          <p:cNvSpPr/>
          <p:nvPr/>
        </p:nvSpPr>
        <p:spPr>
          <a:xfrm>
            <a:off x="2008909" y="166142"/>
            <a:ext cx="9904147" cy="1841880"/>
          </a:xfrm>
          <a:custGeom>
            <a:avLst/>
            <a:gdLst>
              <a:gd name="connsiteX0" fmla="*/ 0 w 9904147"/>
              <a:gd name="connsiteY0" fmla="*/ 306986 h 1841880"/>
              <a:gd name="connsiteX1" fmla="*/ 306986 w 9904147"/>
              <a:gd name="connsiteY1" fmla="*/ 0 h 1841880"/>
              <a:gd name="connsiteX2" fmla="*/ 701818 w 9904147"/>
              <a:gd name="connsiteY2" fmla="*/ 0 h 1841880"/>
              <a:gd name="connsiteX3" fmla="*/ 1468258 w 9904147"/>
              <a:gd name="connsiteY3" fmla="*/ 0 h 1841880"/>
              <a:gd name="connsiteX4" fmla="*/ 1863090 w 9904147"/>
              <a:gd name="connsiteY4" fmla="*/ 0 h 1841880"/>
              <a:gd name="connsiteX5" fmla="*/ 2443726 w 9904147"/>
              <a:gd name="connsiteY5" fmla="*/ 0 h 1841880"/>
              <a:gd name="connsiteX6" fmla="*/ 2745657 w 9904147"/>
              <a:gd name="connsiteY6" fmla="*/ 0 h 1841880"/>
              <a:gd name="connsiteX7" fmla="*/ 3326293 w 9904147"/>
              <a:gd name="connsiteY7" fmla="*/ 0 h 1841880"/>
              <a:gd name="connsiteX8" fmla="*/ 3999831 w 9904147"/>
              <a:gd name="connsiteY8" fmla="*/ 0 h 1841880"/>
              <a:gd name="connsiteX9" fmla="*/ 4394663 w 9904147"/>
              <a:gd name="connsiteY9" fmla="*/ 0 h 1841880"/>
              <a:gd name="connsiteX10" fmla="*/ 4696594 w 9904147"/>
              <a:gd name="connsiteY10" fmla="*/ 0 h 1841880"/>
              <a:gd name="connsiteX11" fmla="*/ 5370131 w 9904147"/>
              <a:gd name="connsiteY11" fmla="*/ 0 h 1841880"/>
              <a:gd name="connsiteX12" fmla="*/ 5950767 w 9904147"/>
              <a:gd name="connsiteY12" fmla="*/ 0 h 1841880"/>
              <a:gd name="connsiteX13" fmla="*/ 6531403 w 9904147"/>
              <a:gd name="connsiteY13" fmla="*/ 0 h 1841880"/>
              <a:gd name="connsiteX14" fmla="*/ 7019137 w 9904147"/>
              <a:gd name="connsiteY14" fmla="*/ 0 h 1841880"/>
              <a:gd name="connsiteX15" fmla="*/ 7785577 w 9904147"/>
              <a:gd name="connsiteY15" fmla="*/ 0 h 1841880"/>
              <a:gd name="connsiteX16" fmla="*/ 8366213 w 9904147"/>
              <a:gd name="connsiteY16" fmla="*/ 0 h 1841880"/>
              <a:gd name="connsiteX17" fmla="*/ 8853947 w 9904147"/>
              <a:gd name="connsiteY17" fmla="*/ 0 h 1841880"/>
              <a:gd name="connsiteX18" fmla="*/ 9597161 w 9904147"/>
              <a:gd name="connsiteY18" fmla="*/ 0 h 1841880"/>
              <a:gd name="connsiteX19" fmla="*/ 9904147 w 9904147"/>
              <a:gd name="connsiteY19" fmla="*/ 306986 h 1841880"/>
              <a:gd name="connsiteX20" fmla="*/ 9904147 w 9904147"/>
              <a:gd name="connsiteY20" fmla="*/ 704010 h 1841880"/>
              <a:gd name="connsiteX21" fmla="*/ 9904147 w 9904147"/>
              <a:gd name="connsiteY21" fmla="*/ 1101033 h 1841880"/>
              <a:gd name="connsiteX22" fmla="*/ 9904147 w 9904147"/>
              <a:gd name="connsiteY22" fmla="*/ 1534894 h 1841880"/>
              <a:gd name="connsiteX23" fmla="*/ 9597161 w 9904147"/>
              <a:gd name="connsiteY23" fmla="*/ 1841880 h 1841880"/>
              <a:gd name="connsiteX24" fmla="*/ 8830722 w 9904147"/>
              <a:gd name="connsiteY24" fmla="*/ 1841880 h 1841880"/>
              <a:gd name="connsiteX25" fmla="*/ 8064282 w 9904147"/>
              <a:gd name="connsiteY25" fmla="*/ 1841880 h 1841880"/>
              <a:gd name="connsiteX26" fmla="*/ 7297843 w 9904147"/>
              <a:gd name="connsiteY26" fmla="*/ 1841880 h 1841880"/>
              <a:gd name="connsiteX27" fmla="*/ 6810108 w 9904147"/>
              <a:gd name="connsiteY27" fmla="*/ 1841880 h 1841880"/>
              <a:gd name="connsiteX28" fmla="*/ 6229473 w 9904147"/>
              <a:gd name="connsiteY28" fmla="*/ 1841880 h 1841880"/>
              <a:gd name="connsiteX29" fmla="*/ 5648837 w 9904147"/>
              <a:gd name="connsiteY29" fmla="*/ 1841880 h 1841880"/>
              <a:gd name="connsiteX30" fmla="*/ 5161102 w 9904147"/>
              <a:gd name="connsiteY30" fmla="*/ 1841880 h 1841880"/>
              <a:gd name="connsiteX31" fmla="*/ 4487565 w 9904147"/>
              <a:gd name="connsiteY31" fmla="*/ 1841880 h 1841880"/>
              <a:gd name="connsiteX32" fmla="*/ 3906929 w 9904147"/>
              <a:gd name="connsiteY32" fmla="*/ 1841880 h 1841880"/>
              <a:gd name="connsiteX33" fmla="*/ 3604998 w 9904147"/>
              <a:gd name="connsiteY33" fmla="*/ 1841880 h 1841880"/>
              <a:gd name="connsiteX34" fmla="*/ 3303067 w 9904147"/>
              <a:gd name="connsiteY34" fmla="*/ 1841880 h 1841880"/>
              <a:gd name="connsiteX35" fmla="*/ 2629530 w 9904147"/>
              <a:gd name="connsiteY35" fmla="*/ 1841880 h 1841880"/>
              <a:gd name="connsiteX36" fmla="*/ 2234697 w 9904147"/>
              <a:gd name="connsiteY36" fmla="*/ 1841880 h 1841880"/>
              <a:gd name="connsiteX37" fmla="*/ 1746963 w 9904147"/>
              <a:gd name="connsiteY37" fmla="*/ 1841880 h 1841880"/>
              <a:gd name="connsiteX38" fmla="*/ 1445032 w 9904147"/>
              <a:gd name="connsiteY38" fmla="*/ 1841880 h 1841880"/>
              <a:gd name="connsiteX39" fmla="*/ 864397 w 9904147"/>
              <a:gd name="connsiteY39" fmla="*/ 1841880 h 1841880"/>
              <a:gd name="connsiteX40" fmla="*/ 306986 w 9904147"/>
              <a:gd name="connsiteY40" fmla="*/ 1841880 h 1841880"/>
              <a:gd name="connsiteX41" fmla="*/ 0 w 9904147"/>
              <a:gd name="connsiteY41" fmla="*/ 1534894 h 1841880"/>
              <a:gd name="connsiteX42" fmla="*/ 0 w 9904147"/>
              <a:gd name="connsiteY42" fmla="*/ 1162429 h 1841880"/>
              <a:gd name="connsiteX43" fmla="*/ 0 w 9904147"/>
              <a:gd name="connsiteY43" fmla="*/ 753126 h 1841880"/>
              <a:gd name="connsiteX44" fmla="*/ 0 w 9904147"/>
              <a:gd name="connsiteY44" fmla="*/ 306986 h 1841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9904147" h="1841880" fill="none" extrusionOk="0">
                <a:moveTo>
                  <a:pt x="0" y="306986"/>
                </a:moveTo>
                <a:cubicBezTo>
                  <a:pt x="-15097" y="109507"/>
                  <a:pt x="153497" y="-10297"/>
                  <a:pt x="306986" y="0"/>
                </a:cubicBezTo>
                <a:cubicBezTo>
                  <a:pt x="429988" y="-28037"/>
                  <a:pt x="515000" y="28380"/>
                  <a:pt x="701818" y="0"/>
                </a:cubicBezTo>
                <a:cubicBezTo>
                  <a:pt x="888636" y="-28380"/>
                  <a:pt x="1159090" y="28396"/>
                  <a:pt x="1468258" y="0"/>
                </a:cubicBezTo>
                <a:cubicBezTo>
                  <a:pt x="1777426" y="-28396"/>
                  <a:pt x="1706812" y="1402"/>
                  <a:pt x="1863090" y="0"/>
                </a:cubicBezTo>
                <a:cubicBezTo>
                  <a:pt x="2019368" y="-1402"/>
                  <a:pt x="2195683" y="65743"/>
                  <a:pt x="2443726" y="0"/>
                </a:cubicBezTo>
                <a:cubicBezTo>
                  <a:pt x="2691769" y="-65743"/>
                  <a:pt x="2637903" y="1156"/>
                  <a:pt x="2745657" y="0"/>
                </a:cubicBezTo>
                <a:cubicBezTo>
                  <a:pt x="2853411" y="-1156"/>
                  <a:pt x="3040202" y="35177"/>
                  <a:pt x="3326293" y="0"/>
                </a:cubicBezTo>
                <a:cubicBezTo>
                  <a:pt x="3612384" y="-35177"/>
                  <a:pt x="3747023" y="60468"/>
                  <a:pt x="3999831" y="0"/>
                </a:cubicBezTo>
                <a:cubicBezTo>
                  <a:pt x="4252639" y="-60468"/>
                  <a:pt x="4278364" y="31216"/>
                  <a:pt x="4394663" y="0"/>
                </a:cubicBezTo>
                <a:cubicBezTo>
                  <a:pt x="4510962" y="-31216"/>
                  <a:pt x="4611273" y="35293"/>
                  <a:pt x="4696594" y="0"/>
                </a:cubicBezTo>
                <a:cubicBezTo>
                  <a:pt x="4781915" y="-35293"/>
                  <a:pt x="5206749" y="39345"/>
                  <a:pt x="5370131" y="0"/>
                </a:cubicBezTo>
                <a:cubicBezTo>
                  <a:pt x="5533513" y="-39345"/>
                  <a:pt x="5672269" y="51629"/>
                  <a:pt x="5950767" y="0"/>
                </a:cubicBezTo>
                <a:cubicBezTo>
                  <a:pt x="6229265" y="-51629"/>
                  <a:pt x="6248738" y="13256"/>
                  <a:pt x="6531403" y="0"/>
                </a:cubicBezTo>
                <a:cubicBezTo>
                  <a:pt x="6814068" y="-13256"/>
                  <a:pt x="6875639" y="7340"/>
                  <a:pt x="7019137" y="0"/>
                </a:cubicBezTo>
                <a:cubicBezTo>
                  <a:pt x="7162635" y="-7340"/>
                  <a:pt x="7559993" y="3265"/>
                  <a:pt x="7785577" y="0"/>
                </a:cubicBezTo>
                <a:cubicBezTo>
                  <a:pt x="8011161" y="-3265"/>
                  <a:pt x="8165836" y="35374"/>
                  <a:pt x="8366213" y="0"/>
                </a:cubicBezTo>
                <a:cubicBezTo>
                  <a:pt x="8566590" y="-35374"/>
                  <a:pt x="8684662" y="36875"/>
                  <a:pt x="8853947" y="0"/>
                </a:cubicBezTo>
                <a:cubicBezTo>
                  <a:pt x="9023232" y="-36875"/>
                  <a:pt x="9246875" y="16622"/>
                  <a:pt x="9597161" y="0"/>
                </a:cubicBezTo>
                <a:cubicBezTo>
                  <a:pt x="9755556" y="-2548"/>
                  <a:pt x="9942178" y="151505"/>
                  <a:pt x="9904147" y="306986"/>
                </a:cubicBezTo>
                <a:cubicBezTo>
                  <a:pt x="9926648" y="465441"/>
                  <a:pt x="9865946" y="551102"/>
                  <a:pt x="9904147" y="704010"/>
                </a:cubicBezTo>
                <a:cubicBezTo>
                  <a:pt x="9942348" y="856918"/>
                  <a:pt x="9890054" y="971800"/>
                  <a:pt x="9904147" y="1101033"/>
                </a:cubicBezTo>
                <a:cubicBezTo>
                  <a:pt x="9918240" y="1230266"/>
                  <a:pt x="9884731" y="1326915"/>
                  <a:pt x="9904147" y="1534894"/>
                </a:cubicBezTo>
                <a:cubicBezTo>
                  <a:pt x="9890579" y="1685219"/>
                  <a:pt x="9781765" y="1878951"/>
                  <a:pt x="9597161" y="1841880"/>
                </a:cubicBezTo>
                <a:cubicBezTo>
                  <a:pt x="9347124" y="1916775"/>
                  <a:pt x="9062931" y="1813161"/>
                  <a:pt x="8830722" y="1841880"/>
                </a:cubicBezTo>
                <a:cubicBezTo>
                  <a:pt x="8598513" y="1870599"/>
                  <a:pt x="8357153" y="1827402"/>
                  <a:pt x="8064282" y="1841880"/>
                </a:cubicBezTo>
                <a:cubicBezTo>
                  <a:pt x="7771411" y="1856358"/>
                  <a:pt x="7680659" y="1797542"/>
                  <a:pt x="7297843" y="1841880"/>
                </a:cubicBezTo>
                <a:cubicBezTo>
                  <a:pt x="6915027" y="1886218"/>
                  <a:pt x="7037259" y="1791748"/>
                  <a:pt x="6810108" y="1841880"/>
                </a:cubicBezTo>
                <a:cubicBezTo>
                  <a:pt x="6582958" y="1892012"/>
                  <a:pt x="6365972" y="1787233"/>
                  <a:pt x="6229473" y="1841880"/>
                </a:cubicBezTo>
                <a:cubicBezTo>
                  <a:pt x="6092975" y="1896527"/>
                  <a:pt x="5786177" y="1831313"/>
                  <a:pt x="5648837" y="1841880"/>
                </a:cubicBezTo>
                <a:cubicBezTo>
                  <a:pt x="5511497" y="1852447"/>
                  <a:pt x="5259913" y="1800663"/>
                  <a:pt x="5161102" y="1841880"/>
                </a:cubicBezTo>
                <a:cubicBezTo>
                  <a:pt x="5062292" y="1883097"/>
                  <a:pt x="4747807" y="1780374"/>
                  <a:pt x="4487565" y="1841880"/>
                </a:cubicBezTo>
                <a:cubicBezTo>
                  <a:pt x="4227323" y="1903386"/>
                  <a:pt x="4092028" y="1783351"/>
                  <a:pt x="3906929" y="1841880"/>
                </a:cubicBezTo>
                <a:cubicBezTo>
                  <a:pt x="3721830" y="1900409"/>
                  <a:pt x="3730480" y="1840576"/>
                  <a:pt x="3604998" y="1841880"/>
                </a:cubicBezTo>
                <a:cubicBezTo>
                  <a:pt x="3479516" y="1843184"/>
                  <a:pt x="3434280" y="1820660"/>
                  <a:pt x="3303067" y="1841880"/>
                </a:cubicBezTo>
                <a:cubicBezTo>
                  <a:pt x="3171854" y="1863100"/>
                  <a:pt x="2812204" y="1830723"/>
                  <a:pt x="2629530" y="1841880"/>
                </a:cubicBezTo>
                <a:cubicBezTo>
                  <a:pt x="2446856" y="1853037"/>
                  <a:pt x="2362372" y="1828096"/>
                  <a:pt x="2234697" y="1841880"/>
                </a:cubicBezTo>
                <a:cubicBezTo>
                  <a:pt x="2107022" y="1855664"/>
                  <a:pt x="1989874" y="1833733"/>
                  <a:pt x="1746963" y="1841880"/>
                </a:cubicBezTo>
                <a:cubicBezTo>
                  <a:pt x="1504052" y="1850027"/>
                  <a:pt x="1563265" y="1817200"/>
                  <a:pt x="1445032" y="1841880"/>
                </a:cubicBezTo>
                <a:cubicBezTo>
                  <a:pt x="1326799" y="1866560"/>
                  <a:pt x="1077143" y="1798264"/>
                  <a:pt x="864397" y="1841880"/>
                </a:cubicBezTo>
                <a:cubicBezTo>
                  <a:pt x="651651" y="1885496"/>
                  <a:pt x="536721" y="1833215"/>
                  <a:pt x="306986" y="1841880"/>
                </a:cubicBezTo>
                <a:cubicBezTo>
                  <a:pt x="95894" y="1862176"/>
                  <a:pt x="-22672" y="1692214"/>
                  <a:pt x="0" y="1534894"/>
                </a:cubicBezTo>
                <a:cubicBezTo>
                  <a:pt x="-16223" y="1368304"/>
                  <a:pt x="9310" y="1292409"/>
                  <a:pt x="0" y="1162429"/>
                </a:cubicBezTo>
                <a:cubicBezTo>
                  <a:pt x="-9310" y="1032449"/>
                  <a:pt x="13984" y="931807"/>
                  <a:pt x="0" y="753126"/>
                </a:cubicBezTo>
                <a:cubicBezTo>
                  <a:pt x="-13984" y="574445"/>
                  <a:pt x="19137" y="450510"/>
                  <a:pt x="0" y="306986"/>
                </a:cubicBezTo>
                <a:close/>
              </a:path>
              <a:path w="9904147" h="1841880" stroke="0" extrusionOk="0">
                <a:moveTo>
                  <a:pt x="0" y="306986"/>
                </a:moveTo>
                <a:cubicBezTo>
                  <a:pt x="-27971" y="122249"/>
                  <a:pt x="139149" y="-16942"/>
                  <a:pt x="306986" y="0"/>
                </a:cubicBezTo>
                <a:cubicBezTo>
                  <a:pt x="516338" y="-15896"/>
                  <a:pt x="657204" y="37372"/>
                  <a:pt x="794720" y="0"/>
                </a:cubicBezTo>
                <a:cubicBezTo>
                  <a:pt x="932236" y="-37372"/>
                  <a:pt x="1217311" y="50296"/>
                  <a:pt x="1561160" y="0"/>
                </a:cubicBezTo>
                <a:cubicBezTo>
                  <a:pt x="1905009" y="-50296"/>
                  <a:pt x="1724694" y="34805"/>
                  <a:pt x="1863090" y="0"/>
                </a:cubicBezTo>
                <a:cubicBezTo>
                  <a:pt x="2001486" y="-34805"/>
                  <a:pt x="2311556" y="57581"/>
                  <a:pt x="2629530" y="0"/>
                </a:cubicBezTo>
                <a:cubicBezTo>
                  <a:pt x="2947504" y="-57581"/>
                  <a:pt x="3066422" y="20137"/>
                  <a:pt x="3210166" y="0"/>
                </a:cubicBezTo>
                <a:cubicBezTo>
                  <a:pt x="3353910" y="-20137"/>
                  <a:pt x="3509871" y="45583"/>
                  <a:pt x="3604998" y="0"/>
                </a:cubicBezTo>
                <a:cubicBezTo>
                  <a:pt x="3700125" y="-45583"/>
                  <a:pt x="4140734" y="15145"/>
                  <a:pt x="4278536" y="0"/>
                </a:cubicBezTo>
                <a:cubicBezTo>
                  <a:pt x="4416338" y="-15145"/>
                  <a:pt x="4492952" y="1657"/>
                  <a:pt x="4580467" y="0"/>
                </a:cubicBezTo>
                <a:cubicBezTo>
                  <a:pt x="4667982" y="-1657"/>
                  <a:pt x="5060126" y="4571"/>
                  <a:pt x="5346906" y="0"/>
                </a:cubicBezTo>
                <a:cubicBezTo>
                  <a:pt x="5633686" y="-4571"/>
                  <a:pt x="5690001" y="2040"/>
                  <a:pt x="6020444" y="0"/>
                </a:cubicBezTo>
                <a:cubicBezTo>
                  <a:pt x="6350887" y="-2040"/>
                  <a:pt x="6175075" y="33291"/>
                  <a:pt x="6322374" y="0"/>
                </a:cubicBezTo>
                <a:cubicBezTo>
                  <a:pt x="6469673" y="-33291"/>
                  <a:pt x="6656463" y="13086"/>
                  <a:pt x="6810108" y="0"/>
                </a:cubicBezTo>
                <a:cubicBezTo>
                  <a:pt x="6963753" y="-13086"/>
                  <a:pt x="7008074" y="45409"/>
                  <a:pt x="7204941" y="0"/>
                </a:cubicBezTo>
                <a:cubicBezTo>
                  <a:pt x="7401808" y="-45409"/>
                  <a:pt x="7398822" y="29857"/>
                  <a:pt x="7506872" y="0"/>
                </a:cubicBezTo>
                <a:cubicBezTo>
                  <a:pt x="7614922" y="-29857"/>
                  <a:pt x="7871929" y="58772"/>
                  <a:pt x="8087508" y="0"/>
                </a:cubicBezTo>
                <a:cubicBezTo>
                  <a:pt x="8303087" y="-58772"/>
                  <a:pt x="8474536" y="73011"/>
                  <a:pt x="8761045" y="0"/>
                </a:cubicBezTo>
                <a:cubicBezTo>
                  <a:pt x="9047554" y="-73011"/>
                  <a:pt x="9333796" y="34905"/>
                  <a:pt x="9597161" y="0"/>
                </a:cubicBezTo>
                <a:cubicBezTo>
                  <a:pt x="9760725" y="27153"/>
                  <a:pt x="9901412" y="142731"/>
                  <a:pt x="9904147" y="306986"/>
                </a:cubicBezTo>
                <a:cubicBezTo>
                  <a:pt x="9904411" y="482913"/>
                  <a:pt x="9863703" y="510604"/>
                  <a:pt x="9904147" y="691731"/>
                </a:cubicBezTo>
                <a:cubicBezTo>
                  <a:pt x="9944591" y="872859"/>
                  <a:pt x="9885346" y="947484"/>
                  <a:pt x="9904147" y="1088754"/>
                </a:cubicBezTo>
                <a:cubicBezTo>
                  <a:pt x="9922948" y="1230024"/>
                  <a:pt x="9877160" y="1420445"/>
                  <a:pt x="9904147" y="1534894"/>
                </a:cubicBezTo>
                <a:cubicBezTo>
                  <a:pt x="9913499" y="1718109"/>
                  <a:pt x="9792650" y="1857607"/>
                  <a:pt x="9597161" y="1841880"/>
                </a:cubicBezTo>
                <a:cubicBezTo>
                  <a:pt x="9457081" y="1855680"/>
                  <a:pt x="9284721" y="1817858"/>
                  <a:pt x="9109427" y="1841880"/>
                </a:cubicBezTo>
                <a:cubicBezTo>
                  <a:pt x="8934133" y="1865902"/>
                  <a:pt x="8775370" y="1802794"/>
                  <a:pt x="8621693" y="1841880"/>
                </a:cubicBezTo>
                <a:cubicBezTo>
                  <a:pt x="8468016" y="1880966"/>
                  <a:pt x="8463147" y="1830449"/>
                  <a:pt x="8319762" y="1841880"/>
                </a:cubicBezTo>
                <a:cubicBezTo>
                  <a:pt x="8176377" y="1853311"/>
                  <a:pt x="7938900" y="1798538"/>
                  <a:pt x="7646224" y="1841880"/>
                </a:cubicBezTo>
                <a:cubicBezTo>
                  <a:pt x="7353548" y="1885222"/>
                  <a:pt x="7309395" y="1799893"/>
                  <a:pt x="6972687" y="1841880"/>
                </a:cubicBezTo>
                <a:cubicBezTo>
                  <a:pt x="6635979" y="1883867"/>
                  <a:pt x="6726591" y="1801355"/>
                  <a:pt x="6484952" y="1841880"/>
                </a:cubicBezTo>
                <a:cubicBezTo>
                  <a:pt x="6243314" y="1882405"/>
                  <a:pt x="6259576" y="1835409"/>
                  <a:pt x="6090120" y="1841880"/>
                </a:cubicBezTo>
                <a:cubicBezTo>
                  <a:pt x="5920664" y="1848351"/>
                  <a:pt x="5924209" y="1823940"/>
                  <a:pt x="5788189" y="1841880"/>
                </a:cubicBezTo>
                <a:cubicBezTo>
                  <a:pt x="5652169" y="1859820"/>
                  <a:pt x="5404313" y="1812187"/>
                  <a:pt x="5207553" y="1841880"/>
                </a:cubicBezTo>
                <a:cubicBezTo>
                  <a:pt x="5010793" y="1871573"/>
                  <a:pt x="4833489" y="1828237"/>
                  <a:pt x="4719819" y="1841880"/>
                </a:cubicBezTo>
                <a:cubicBezTo>
                  <a:pt x="4606149" y="1855523"/>
                  <a:pt x="4485361" y="1820806"/>
                  <a:pt x="4324987" y="1841880"/>
                </a:cubicBezTo>
                <a:cubicBezTo>
                  <a:pt x="4164613" y="1862954"/>
                  <a:pt x="4042986" y="1813732"/>
                  <a:pt x="3837253" y="1841880"/>
                </a:cubicBezTo>
                <a:cubicBezTo>
                  <a:pt x="3631520" y="1870028"/>
                  <a:pt x="3604910" y="1812090"/>
                  <a:pt x="3442420" y="1841880"/>
                </a:cubicBezTo>
                <a:cubicBezTo>
                  <a:pt x="3279930" y="1871670"/>
                  <a:pt x="3052231" y="1820117"/>
                  <a:pt x="2861784" y="1841880"/>
                </a:cubicBezTo>
                <a:cubicBezTo>
                  <a:pt x="2671337" y="1863643"/>
                  <a:pt x="2707068" y="1828956"/>
                  <a:pt x="2559853" y="1841880"/>
                </a:cubicBezTo>
                <a:cubicBezTo>
                  <a:pt x="2412638" y="1854804"/>
                  <a:pt x="2055280" y="1813516"/>
                  <a:pt x="1886316" y="1841880"/>
                </a:cubicBezTo>
                <a:cubicBezTo>
                  <a:pt x="1717352" y="1870244"/>
                  <a:pt x="1323110" y="1801254"/>
                  <a:pt x="1119876" y="1841880"/>
                </a:cubicBezTo>
                <a:cubicBezTo>
                  <a:pt x="916642" y="1882506"/>
                  <a:pt x="539443" y="1778658"/>
                  <a:pt x="306986" y="1841880"/>
                </a:cubicBezTo>
                <a:cubicBezTo>
                  <a:pt x="164518" y="1845984"/>
                  <a:pt x="-39980" y="1677039"/>
                  <a:pt x="0" y="1534894"/>
                </a:cubicBezTo>
                <a:cubicBezTo>
                  <a:pt x="-37059" y="1372752"/>
                  <a:pt x="38450" y="1248813"/>
                  <a:pt x="0" y="1162429"/>
                </a:cubicBezTo>
                <a:cubicBezTo>
                  <a:pt x="-38450" y="1076046"/>
                  <a:pt x="7540" y="890910"/>
                  <a:pt x="0" y="753126"/>
                </a:cubicBezTo>
                <a:cubicBezTo>
                  <a:pt x="-7540" y="615342"/>
                  <a:pt x="10719" y="521503"/>
                  <a:pt x="0" y="306986"/>
                </a:cubicBezTo>
                <a:close/>
              </a:path>
            </a:pathLst>
          </a:custGeom>
          <a:solidFill>
            <a:schemeClr val="accent4">
              <a:lumMod val="20000"/>
              <a:lumOff val="80000"/>
            </a:schemeClr>
          </a:solidFill>
          <a:ln w="57150">
            <a:solidFill>
              <a:schemeClr val="bg1"/>
            </a:solidFill>
            <a:extLst>
              <a:ext uri="{C807C97D-BFC1-408E-A445-0C87EB9F89A2}">
                <ask:lineSketchStyleProps xmlns:ask="http://schemas.microsoft.com/office/drawing/2018/sketchyshapes" xmlns="" sd="3043032384">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p:txBody>
      </p:sp>
      <p:pic>
        <p:nvPicPr>
          <p:cNvPr id="4" name="Picture 3" descr="A picture containing clipart&#10;&#10;Description automatically generated">
            <a:hlinkClick r:id="rId4" action="ppaction://hlinksldjump"/>
            <a:extLst>
              <a:ext uri="{FF2B5EF4-FFF2-40B4-BE49-F238E27FC236}">
                <a16:creationId xmlns:a16="http://schemas.microsoft.com/office/drawing/2014/main" xmlns="" id="{F76C12E5-424D-3118-1817-737C5866A8AC}"/>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67315" b="96328" l="70098" r="96712">
                        <a14:foregroundMark x1="70434" y1="82169" x2="70602" y2="81665"/>
                        <a14:foregroundMark x1="70098" y1="86225" x2="74130" y2="86057"/>
                      </a14:backgroundRemoval>
                    </a14:imgEffect>
                  </a14:imgLayer>
                </a14:imgProps>
              </a:ext>
            </a:extLst>
          </a:blip>
          <a:srcRect l="67462" t="63692" r="-4351" b="-3692"/>
          <a:stretch/>
        </p:blipFill>
        <p:spPr>
          <a:xfrm>
            <a:off x="-357537" y="-653441"/>
            <a:ext cx="3313070" cy="3592485"/>
          </a:xfrm>
          <a:prstGeom prst="rect">
            <a:avLst/>
          </a:prstGeom>
        </p:spPr>
      </p:pic>
      <p:sp>
        <p:nvSpPr>
          <p:cNvPr id="3" name="Rectangle: Rounded Corners 2">
            <a:extLst>
              <a:ext uri="{FF2B5EF4-FFF2-40B4-BE49-F238E27FC236}">
                <a16:creationId xmlns:a16="http://schemas.microsoft.com/office/drawing/2014/main" xmlns="" id="{7588A7BA-5A0F-E3BD-B95F-2E9CCE276F01}"/>
              </a:ext>
            </a:extLst>
          </p:cNvPr>
          <p:cNvSpPr/>
          <p:nvPr/>
        </p:nvSpPr>
        <p:spPr>
          <a:xfrm>
            <a:off x="2658403" y="2276856"/>
            <a:ext cx="9254653" cy="2304288"/>
          </a:xfrm>
          <a:prstGeom prst="roundRect">
            <a:avLst/>
          </a:prstGeom>
          <a:ln w="28575">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r>
              <a:rPr lang="en-GB" sz="7200" b="1" dirty="0" err="1">
                <a:latin typeface="Times New Roman" pitchFamily="18" charset="0"/>
                <a:ea typeface="Calibri" panose="020F0502020204030204" pitchFamily="34" charset="0"/>
                <a:cs typeface="Times New Roman" pitchFamily="18" charset="0"/>
              </a:rPr>
              <a:t>Chúc</a:t>
            </a:r>
            <a:r>
              <a:rPr lang="en-GB" sz="7200" b="1" dirty="0">
                <a:latin typeface="Times New Roman" pitchFamily="18" charset="0"/>
                <a:ea typeface="Calibri" panose="020F0502020204030204" pitchFamily="34" charset="0"/>
                <a:cs typeface="Times New Roman" pitchFamily="18" charset="0"/>
              </a:rPr>
              <a:t> </a:t>
            </a:r>
            <a:r>
              <a:rPr lang="en-GB" sz="7200" b="1" dirty="0" err="1">
                <a:latin typeface="Times New Roman" pitchFamily="18" charset="0"/>
                <a:ea typeface="Calibri" panose="020F0502020204030204" pitchFamily="34" charset="0"/>
                <a:cs typeface="Times New Roman" pitchFamily="18" charset="0"/>
              </a:rPr>
              <a:t>mừng</a:t>
            </a:r>
            <a:r>
              <a:rPr lang="en-GB" sz="7200" b="1" dirty="0">
                <a:latin typeface="Times New Roman" pitchFamily="18" charset="0"/>
                <a:ea typeface="Calibri" panose="020F0502020204030204" pitchFamily="34" charset="0"/>
                <a:cs typeface="Times New Roman" pitchFamily="18" charset="0"/>
              </a:rPr>
              <a:t> </a:t>
            </a:r>
            <a:r>
              <a:rPr lang="en-GB" sz="7200" b="1" dirty="0" err="1">
                <a:latin typeface="Times New Roman" pitchFamily="18" charset="0"/>
                <a:ea typeface="Calibri" panose="020F0502020204030204" pitchFamily="34" charset="0"/>
                <a:cs typeface="Times New Roman" pitchFamily="18" charset="0"/>
              </a:rPr>
              <a:t>bạn</a:t>
            </a:r>
            <a:endParaRPr lang="vi-VN" sz="7200" b="1" dirty="0">
              <a:latin typeface="Times New Roman" pitchFamily="18" charset="0"/>
              <a:ea typeface="Calibri" panose="020F0502020204030204" pitchFamily="34" charset="0"/>
              <a:cs typeface="Times New Roman" pitchFamily="18" charset="0"/>
            </a:endParaRPr>
          </a:p>
        </p:txBody>
      </p:sp>
      <p:sp>
        <p:nvSpPr>
          <p:cNvPr id="7" name="Heart 6"/>
          <p:cNvSpPr/>
          <p:nvPr/>
        </p:nvSpPr>
        <p:spPr>
          <a:xfrm>
            <a:off x="9241971" y="3177540"/>
            <a:ext cx="620486" cy="685800"/>
          </a:xfrm>
          <a:prstGeom prst="hear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8" name="Heart 7"/>
          <p:cNvSpPr/>
          <p:nvPr/>
        </p:nvSpPr>
        <p:spPr>
          <a:xfrm>
            <a:off x="10695215" y="3171009"/>
            <a:ext cx="620486" cy="685800"/>
          </a:xfrm>
          <a:prstGeom prst="hear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 name="Heart 8"/>
          <p:cNvSpPr/>
          <p:nvPr/>
        </p:nvSpPr>
        <p:spPr>
          <a:xfrm>
            <a:off x="9976757" y="3177540"/>
            <a:ext cx="620486" cy="685800"/>
          </a:xfrm>
          <a:prstGeom prst="hear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2142144120"/>
      </p:ext>
    </p:extLst>
  </p:cSld>
  <p:clrMapOvr>
    <a:masterClrMapping/>
  </p:clrMapOvr>
  <mc:AlternateContent xmlns:mc="http://schemas.openxmlformats.org/markup-compatibility/2006" xmlns:p14="http://schemas.microsoft.com/office/powerpoint/2010/main">
    <mc:Choice Requires="p14">
      <p:transition p14:dur="250">
        <p14:reveal/>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iagram&#10;&#10;Description automatically generated">
            <a:extLst>
              <a:ext uri="{FF2B5EF4-FFF2-40B4-BE49-F238E27FC236}">
                <a16:creationId xmlns:a16="http://schemas.microsoft.com/office/drawing/2014/main" xmlns="" id="{21ED2692-FB03-19CB-8E02-30CC433EBCAE}"/>
              </a:ext>
            </a:extLst>
          </p:cNvPr>
          <p:cNvPicPr>
            <a:picLocks noChangeAspect="1"/>
          </p:cNvPicPr>
          <p:nvPr/>
        </p:nvPicPr>
        <p:blipFill rotWithShape="1">
          <a:blip r:embed="rId3"/>
          <a:srcRect b="6839"/>
          <a:stretch/>
        </p:blipFill>
        <p:spPr>
          <a:xfrm>
            <a:off x="0" y="26454"/>
            <a:ext cx="12192000" cy="6858000"/>
          </a:xfrm>
          <a:prstGeom prst="rect">
            <a:avLst/>
          </a:prstGeom>
        </p:spPr>
      </p:pic>
      <p:pic>
        <p:nvPicPr>
          <p:cNvPr id="4" name="Picture 3" descr="A picture containing clipart&#10;&#10;Description automatically generated">
            <a:hlinkClick r:id="rId4" action="ppaction://hlinksldjump"/>
            <a:extLst>
              <a:ext uri="{FF2B5EF4-FFF2-40B4-BE49-F238E27FC236}">
                <a16:creationId xmlns:a16="http://schemas.microsoft.com/office/drawing/2014/main" xmlns="" id="{F76C12E5-424D-3118-1817-737C5866A8AC}"/>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67315" b="96328" l="70098" r="96712">
                        <a14:foregroundMark x1="70434" y1="82169" x2="70602" y2="81665"/>
                        <a14:foregroundMark x1="70098" y1="86225" x2="74130" y2="86057"/>
                      </a14:backgroundRemoval>
                    </a14:imgEffect>
                  </a14:imgLayer>
                </a14:imgProps>
              </a:ext>
            </a:extLst>
          </a:blip>
          <a:srcRect l="67462" t="63692" r="-4351" b="-3692"/>
          <a:stretch/>
        </p:blipFill>
        <p:spPr>
          <a:xfrm>
            <a:off x="0" y="-930223"/>
            <a:ext cx="3860125" cy="4185678"/>
          </a:xfrm>
          <a:prstGeom prst="rect">
            <a:avLst/>
          </a:prstGeom>
        </p:spPr>
      </p:pic>
      <p:grpSp>
        <p:nvGrpSpPr>
          <p:cNvPr id="3" name="Group 2">
            <a:extLst>
              <a:ext uri="{FF2B5EF4-FFF2-40B4-BE49-F238E27FC236}">
                <a16:creationId xmlns:a16="http://schemas.microsoft.com/office/drawing/2014/main" xmlns="" id="{C630FCA2-DB31-031D-7B21-53603AC71EF3}"/>
              </a:ext>
            </a:extLst>
          </p:cNvPr>
          <p:cNvGrpSpPr/>
          <p:nvPr/>
        </p:nvGrpSpPr>
        <p:grpSpPr>
          <a:xfrm>
            <a:off x="3126486" y="306884"/>
            <a:ext cx="8503920" cy="1644464"/>
            <a:chOff x="3126486" y="306884"/>
            <a:chExt cx="8503920" cy="1644464"/>
          </a:xfrm>
        </p:grpSpPr>
        <p:sp>
          <p:nvSpPr>
            <p:cNvPr id="5" name="Rectangle: Rounded Corners 4">
              <a:extLst>
                <a:ext uri="{FF2B5EF4-FFF2-40B4-BE49-F238E27FC236}">
                  <a16:creationId xmlns:a16="http://schemas.microsoft.com/office/drawing/2014/main" xmlns="" id="{9BA38859-1BCA-184F-4478-5D0A1D1C8688}"/>
                </a:ext>
              </a:extLst>
            </p:cNvPr>
            <p:cNvSpPr/>
            <p:nvPr/>
          </p:nvSpPr>
          <p:spPr>
            <a:xfrm>
              <a:off x="3126486" y="306884"/>
              <a:ext cx="8503920" cy="1644464"/>
            </a:xfrm>
            <a:custGeom>
              <a:avLst/>
              <a:gdLst>
                <a:gd name="connsiteX0" fmla="*/ 0 w 8503920"/>
                <a:gd name="connsiteY0" fmla="*/ 274083 h 1644464"/>
                <a:gd name="connsiteX1" fmla="*/ 274083 w 8503920"/>
                <a:gd name="connsiteY1" fmla="*/ 0 h 1644464"/>
                <a:gd name="connsiteX2" fmla="*/ 921909 w 8503920"/>
                <a:gd name="connsiteY2" fmla="*/ 0 h 1644464"/>
                <a:gd name="connsiteX3" fmla="*/ 1410619 w 8503920"/>
                <a:gd name="connsiteY3" fmla="*/ 0 h 1644464"/>
                <a:gd name="connsiteX4" fmla="*/ 1740215 w 8503920"/>
                <a:gd name="connsiteY4" fmla="*/ 0 h 1644464"/>
                <a:gd name="connsiteX5" fmla="*/ 2308483 w 8503920"/>
                <a:gd name="connsiteY5" fmla="*/ 0 h 1644464"/>
                <a:gd name="connsiteX6" fmla="*/ 2717636 w 8503920"/>
                <a:gd name="connsiteY6" fmla="*/ 0 h 1644464"/>
                <a:gd name="connsiteX7" fmla="*/ 3285904 w 8503920"/>
                <a:gd name="connsiteY7" fmla="*/ 0 h 1644464"/>
                <a:gd name="connsiteX8" fmla="*/ 3695057 w 8503920"/>
                <a:gd name="connsiteY8" fmla="*/ 0 h 1644464"/>
                <a:gd name="connsiteX9" fmla="*/ 4422440 w 8503920"/>
                <a:gd name="connsiteY9" fmla="*/ 0 h 1644464"/>
                <a:gd name="connsiteX10" fmla="*/ 5149824 w 8503920"/>
                <a:gd name="connsiteY10" fmla="*/ 0 h 1644464"/>
                <a:gd name="connsiteX11" fmla="*/ 5558977 w 8503920"/>
                <a:gd name="connsiteY11" fmla="*/ 0 h 1644464"/>
                <a:gd name="connsiteX12" fmla="*/ 6127245 w 8503920"/>
                <a:gd name="connsiteY12" fmla="*/ 0 h 1644464"/>
                <a:gd name="connsiteX13" fmla="*/ 6456840 w 8503920"/>
                <a:gd name="connsiteY13" fmla="*/ 0 h 1644464"/>
                <a:gd name="connsiteX14" fmla="*/ 7025109 w 8503920"/>
                <a:gd name="connsiteY14" fmla="*/ 0 h 1644464"/>
                <a:gd name="connsiteX15" fmla="*/ 7672934 w 8503920"/>
                <a:gd name="connsiteY15" fmla="*/ 0 h 1644464"/>
                <a:gd name="connsiteX16" fmla="*/ 8229837 w 8503920"/>
                <a:gd name="connsiteY16" fmla="*/ 0 h 1644464"/>
                <a:gd name="connsiteX17" fmla="*/ 8503920 w 8503920"/>
                <a:gd name="connsiteY17" fmla="*/ 274083 h 1644464"/>
                <a:gd name="connsiteX18" fmla="*/ 8503920 w 8503920"/>
                <a:gd name="connsiteY18" fmla="*/ 789343 h 1644464"/>
                <a:gd name="connsiteX19" fmla="*/ 8503920 w 8503920"/>
                <a:gd name="connsiteY19" fmla="*/ 1370381 h 1644464"/>
                <a:gd name="connsiteX20" fmla="*/ 8229837 w 8503920"/>
                <a:gd name="connsiteY20" fmla="*/ 1644464 h 1644464"/>
                <a:gd name="connsiteX21" fmla="*/ 7661569 w 8503920"/>
                <a:gd name="connsiteY21" fmla="*/ 1644464 h 1644464"/>
                <a:gd name="connsiteX22" fmla="*/ 7172858 w 8503920"/>
                <a:gd name="connsiteY22" fmla="*/ 1644464 h 1644464"/>
                <a:gd name="connsiteX23" fmla="*/ 6843263 w 8503920"/>
                <a:gd name="connsiteY23" fmla="*/ 1644464 h 1644464"/>
                <a:gd name="connsiteX24" fmla="*/ 6434110 w 8503920"/>
                <a:gd name="connsiteY24" fmla="*/ 1644464 h 1644464"/>
                <a:gd name="connsiteX25" fmla="*/ 5706726 w 8503920"/>
                <a:gd name="connsiteY25" fmla="*/ 1644464 h 1644464"/>
                <a:gd name="connsiteX26" fmla="*/ 4979343 w 8503920"/>
                <a:gd name="connsiteY26" fmla="*/ 1644464 h 1644464"/>
                <a:gd name="connsiteX27" fmla="*/ 4490633 w 8503920"/>
                <a:gd name="connsiteY27" fmla="*/ 1644464 h 1644464"/>
                <a:gd name="connsiteX28" fmla="*/ 3842807 w 8503920"/>
                <a:gd name="connsiteY28" fmla="*/ 1644464 h 1644464"/>
                <a:gd name="connsiteX29" fmla="*/ 3513211 w 8503920"/>
                <a:gd name="connsiteY29" fmla="*/ 1644464 h 1644464"/>
                <a:gd name="connsiteX30" fmla="*/ 2785828 w 8503920"/>
                <a:gd name="connsiteY30" fmla="*/ 1644464 h 1644464"/>
                <a:gd name="connsiteX31" fmla="*/ 2217560 w 8503920"/>
                <a:gd name="connsiteY31" fmla="*/ 1644464 h 1644464"/>
                <a:gd name="connsiteX32" fmla="*/ 1490177 w 8503920"/>
                <a:gd name="connsiteY32" fmla="*/ 1644464 h 1644464"/>
                <a:gd name="connsiteX33" fmla="*/ 762794 w 8503920"/>
                <a:gd name="connsiteY33" fmla="*/ 1644464 h 1644464"/>
                <a:gd name="connsiteX34" fmla="*/ 274083 w 8503920"/>
                <a:gd name="connsiteY34" fmla="*/ 1644464 h 1644464"/>
                <a:gd name="connsiteX35" fmla="*/ 0 w 8503920"/>
                <a:gd name="connsiteY35" fmla="*/ 1370381 h 1644464"/>
                <a:gd name="connsiteX36" fmla="*/ 0 w 8503920"/>
                <a:gd name="connsiteY36" fmla="*/ 800306 h 1644464"/>
                <a:gd name="connsiteX37" fmla="*/ 0 w 8503920"/>
                <a:gd name="connsiteY37" fmla="*/ 274083 h 16444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8503920" h="1644464" fill="none" extrusionOk="0">
                  <a:moveTo>
                    <a:pt x="0" y="274083"/>
                  </a:moveTo>
                  <a:cubicBezTo>
                    <a:pt x="27918" y="126151"/>
                    <a:pt x="117350" y="-10186"/>
                    <a:pt x="274083" y="0"/>
                  </a:cubicBezTo>
                  <a:cubicBezTo>
                    <a:pt x="505613" y="-35928"/>
                    <a:pt x="760162" y="1620"/>
                    <a:pt x="921909" y="0"/>
                  </a:cubicBezTo>
                  <a:cubicBezTo>
                    <a:pt x="1083656" y="-1620"/>
                    <a:pt x="1216566" y="29113"/>
                    <a:pt x="1410619" y="0"/>
                  </a:cubicBezTo>
                  <a:cubicBezTo>
                    <a:pt x="1604672" y="-29113"/>
                    <a:pt x="1612653" y="31404"/>
                    <a:pt x="1740215" y="0"/>
                  </a:cubicBezTo>
                  <a:cubicBezTo>
                    <a:pt x="1867777" y="-31404"/>
                    <a:pt x="2136005" y="13063"/>
                    <a:pt x="2308483" y="0"/>
                  </a:cubicBezTo>
                  <a:cubicBezTo>
                    <a:pt x="2480961" y="-13063"/>
                    <a:pt x="2623678" y="35054"/>
                    <a:pt x="2717636" y="0"/>
                  </a:cubicBezTo>
                  <a:cubicBezTo>
                    <a:pt x="2811594" y="-35054"/>
                    <a:pt x="3082336" y="32587"/>
                    <a:pt x="3285904" y="0"/>
                  </a:cubicBezTo>
                  <a:cubicBezTo>
                    <a:pt x="3489472" y="-32587"/>
                    <a:pt x="3519283" y="18757"/>
                    <a:pt x="3695057" y="0"/>
                  </a:cubicBezTo>
                  <a:cubicBezTo>
                    <a:pt x="3870831" y="-18757"/>
                    <a:pt x="4168223" y="9330"/>
                    <a:pt x="4422440" y="0"/>
                  </a:cubicBezTo>
                  <a:cubicBezTo>
                    <a:pt x="4676657" y="-9330"/>
                    <a:pt x="4821600" y="3681"/>
                    <a:pt x="5149824" y="0"/>
                  </a:cubicBezTo>
                  <a:cubicBezTo>
                    <a:pt x="5478048" y="-3681"/>
                    <a:pt x="5397774" y="26490"/>
                    <a:pt x="5558977" y="0"/>
                  </a:cubicBezTo>
                  <a:cubicBezTo>
                    <a:pt x="5720180" y="-26490"/>
                    <a:pt x="5944976" y="58410"/>
                    <a:pt x="6127245" y="0"/>
                  </a:cubicBezTo>
                  <a:cubicBezTo>
                    <a:pt x="6309514" y="-58410"/>
                    <a:pt x="6300025" y="23299"/>
                    <a:pt x="6456840" y="0"/>
                  </a:cubicBezTo>
                  <a:cubicBezTo>
                    <a:pt x="6613655" y="-23299"/>
                    <a:pt x="6817079" y="28829"/>
                    <a:pt x="7025109" y="0"/>
                  </a:cubicBezTo>
                  <a:cubicBezTo>
                    <a:pt x="7233139" y="-28829"/>
                    <a:pt x="7375620" y="44386"/>
                    <a:pt x="7672934" y="0"/>
                  </a:cubicBezTo>
                  <a:cubicBezTo>
                    <a:pt x="7970249" y="-44386"/>
                    <a:pt x="7988371" y="11325"/>
                    <a:pt x="8229837" y="0"/>
                  </a:cubicBezTo>
                  <a:cubicBezTo>
                    <a:pt x="8398099" y="33209"/>
                    <a:pt x="8497879" y="149411"/>
                    <a:pt x="8503920" y="274083"/>
                  </a:cubicBezTo>
                  <a:cubicBezTo>
                    <a:pt x="8523257" y="436274"/>
                    <a:pt x="8471508" y="551223"/>
                    <a:pt x="8503920" y="789343"/>
                  </a:cubicBezTo>
                  <a:cubicBezTo>
                    <a:pt x="8536332" y="1027463"/>
                    <a:pt x="8442447" y="1081214"/>
                    <a:pt x="8503920" y="1370381"/>
                  </a:cubicBezTo>
                  <a:cubicBezTo>
                    <a:pt x="8500649" y="1525175"/>
                    <a:pt x="8380123" y="1654195"/>
                    <a:pt x="8229837" y="1644464"/>
                  </a:cubicBezTo>
                  <a:cubicBezTo>
                    <a:pt x="7966448" y="1688476"/>
                    <a:pt x="7941731" y="1635266"/>
                    <a:pt x="7661569" y="1644464"/>
                  </a:cubicBezTo>
                  <a:cubicBezTo>
                    <a:pt x="7381407" y="1653662"/>
                    <a:pt x="7396891" y="1636288"/>
                    <a:pt x="7172858" y="1644464"/>
                  </a:cubicBezTo>
                  <a:cubicBezTo>
                    <a:pt x="6948825" y="1652640"/>
                    <a:pt x="6915152" y="1641142"/>
                    <a:pt x="6843263" y="1644464"/>
                  </a:cubicBezTo>
                  <a:cubicBezTo>
                    <a:pt x="6771374" y="1647786"/>
                    <a:pt x="6575214" y="1625002"/>
                    <a:pt x="6434110" y="1644464"/>
                  </a:cubicBezTo>
                  <a:cubicBezTo>
                    <a:pt x="6293006" y="1663926"/>
                    <a:pt x="5861154" y="1572486"/>
                    <a:pt x="5706726" y="1644464"/>
                  </a:cubicBezTo>
                  <a:cubicBezTo>
                    <a:pt x="5552298" y="1716442"/>
                    <a:pt x="5290821" y="1607521"/>
                    <a:pt x="4979343" y="1644464"/>
                  </a:cubicBezTo>
                  <a:cubicBezTo>
                    <a:pt x="4667865" y="1681407"/>
                    <a:pt x="4706962" y="1602598"/>
                    <a:pt x="4490633" y="1644464"/>
                  </a:cubicBezTo>
                  <a:cubicBezTo>
                    <a:pt x="4274304" y="1686330"/>
                    <a:pt x="4165869" y="1643428"/>
                    <a:pt x="3842807" y="1644464"/>
                  </a:cubicBezTo>
                  <a:cubicBezTo>
                    <a:pt x="3519745" y="1645500"/>
                    <a:pt x="3588585" y="1623176"/>
                    <a:pt x="3513211" y="1644464"/>
                  </a:cubicBezTo>
                  <a:cubicBezTo>
                    <a:pt x="3437837" y="1665752"/>
                    <a:pt x="2984748" y="1603703"/>
                    <a:pt x="2785828" y="1644464"/>
                  </a:cubicBezTo>
                  <a:cubicBezTo>
                    <a:pt x="2586908" y="1685225"/>
                    <a:pt x="2480406" y="1610864"/>
                    <a:pt x="2217560" y="1644464"/>
                  </a:cubicBezTo>
                  <a:cubicBezTo>
                    <a:pt x="1954714" y="1678064"/>
                    <a:pt x="1718466" y="1565249"/>
                    <a:pt x="1490177" y="1644464"/>
                  </a:cubicBezTo>
                  <a:cubicBezTo>
                    <a:pt x="1261888" y="1723679"/>
                    <a:pt x="994792" y="1589079"/>
                    <a:pt x="762794" y="1644464"/>
                  </a:cubicBezTo>
                  <a:cubicBezTo>
                    <a:pt x="530796" y="1699849"/>
                    <a:pt x="424963" y="1609266"/>
                    <a:pt x="274083" y="1644464"/>
                  </a:cubicBezTo>
                  <a:cubicBezTo>
                    <a:pt x="140928" y="1671896"/>
                    <a:pt x="11341" y="1537880"/>
                    <a:pt x="0" y="1370381"/>
                  </a:cubicBezTo>
                  <a:cubicBezTo>
                    <a:pt x="-27661" y="1185702"/>
                    <a:pt x="52464" y="1080734"/>
                    <a:pt x="0" y="800306"/>
                  </a:cubicBezTo>
                  <a:cubicBezTo>
                    <a:pt x="-52464" y="519879"/>
                    <a:pt x="38765" y="439642"/>
                    <a:pt x="0" y="274083"/>
                  </a:cubicBezTo>
                  <a:close/>
                </a:path>
                <a:path w="8503920" h="1644464" stroke="0" extrusionOk="0">
                  <a:moveTo>
                    <a:pt x="0" y="274083"/>
                  </a:moveTo>
                  <a:cubicBezTo>
                    <a:pt x="-10766" y="116863"/>
                    <a:pt x="126915" y="-41727"/>
                    <a:pt x="274083" y="0"/>
                  </a:cubicBezTo>
                  <a:cubicBezTo>
                    <a:pt x="469231" y="-58231"/>
                    <a:pt x="630979" y="16189"/>
                    <a:pt x="762794" y="0"/>
                  </a:cubicBezTo>
                  <a:cubicBezTo>
                    <a:pt x="894609" y="-16189"/>
                    <a:pt x="1179682" y="62071"/>
                    <a:pt x="1490177" y="0"/>
                  </a:cubicBezTo>
                  <a:cubicBezTo>
                    <a:pt x="1800672" y="-62071"/>
                    <a:pt x="1703604" y="27507"/>
                    <a:pt x="1819772" y="0"/>
                  </a:cubicBezTo>
                  <a:cubicBezTo>
                    <a:pt x="1935941" y="-27507"/>
                    <a:pt x="2387257" y="35138"/>
                    <a:pt x="2547156" y="0"/>
                  </a:cubicBezTo>
                  <a:cubicBezTo>
                    <a:pt x="2707055" y="-35138"/>
                    <a:pt x="2947030" y="5267"/>
                    <a:pt x="3115424" y="0"/>
                  </a:cubicBezTo>
                  <a:cubicBezTo>
                    <a:pt x="3283818" y="-5267"/>
                    <a:pt x="3324987" y="29842"/>
                    <a:pt x="3524577" y="0"/>
                  </a:cubicBezTo>
                  <a:cubicBezTo>
                    <a:pt x="3724167" y="-29842"/>
                    <a:pt x="4038628" y="39815"/>
                    <a:pt x="4172402" y="0"/>
                  </a:cubicBezTo>
                  <a:cubicBezTo>
                    <a:pt x="4306176" y="-39815"/>
                    <a:pt x="4409911" y="4474"/>
                    <a:pt x="4501998" y="0"/>
                  </a:cubicBezTo>
                  <a:cubicBezTo>
                    <a:pt x="4594085" y="-4474"/>
                    <a:pt x="4958490" y="19561"/>
                    <a:pt x="5229381" y="0"/>
                  </a:cubicBezTo>
                  <a:cubicBezTo>
                    <a:pt x="5500272" y="-19561"/>
                    <a:pt x="5680207" y="17220"/>
                    <a:pt x="5877207" y="0"/>
                  </a:cubicBezTo>
                  <a:cubicBezTo>
                    <a:pt x="6074207" y="-17220"/>
                    <a:pt x="6062374" y="18687"/>
                    <a:pt x="6206802" y="0"/>
                  </a:cubicBezTo>
                  <a:cubicBezTo>
                    <a:pt x="6351230" y="-18687"/>
                    <a:pt x="6460040" y="3487"/>
                    <a:pt x="6695513" y="0"/>
                  </a:cubicBezTo>
                  <a:cubicBezTo>
                    <a:pt x="6930986" y="-3487"/>
                    <a:pt x="6935945" y="45121"/>
                    <a:pt x="7104666" y="0"/>
                  </a:cubicBezTo>
                  <a:cubicBezTo>
                    <a:pt x="7273387" y="-45121"/>
                    <a:pt x="7327132" y="24832"/>
                    <a:pt x="7434262" y="0"/>
                  </a:cubicBezTo>
                  <a:cubicBezTo>
                    <a:pt x="7541392" y="-24832"/>
                    <a:pt x="7926100" y="92945"/>
                    <a:pt x="8229837" y="0"/>
                  </a:cubicBezTo>
                  <a:cubicBezTo>
                    <a:pt x="8351576" y="-2701"/>
                    <a:pt x="8493045" y="132989"/>
                    <a:pt x="8503920" y="274083"/>
                  </a:cubicBezTo>
                  <a:cubicBezTo>
                    <a:pt x="8522569" y="385022"/>
                    <a:pt x="8499395" y="600248"/>
                    <a:pt x="8503920" y="822232"/>
                  </a:cubicBezTo>
                  <a:cubicBezTo>
                    <a:pt x="8508445" y="1044216"/>
                    <a:pt x="8458668" y="1210475"/>
                    <a:pt x="8503920" y="1370381"/>
                  </a:cubicBezTo>
                  <a:cubicBezTo>
                    <a:pt x="8504710" y="1551844"/>
                    <a:pt x="8373699" y="1622202"/>
                    <a:pt x="8229837" y="1644464"/>
                  </a:cubicBezTo>
                  <a:cubicBezTo>
                    <a:pt x="7980381" y="1677080"/>
                    <a:pt x="7696284" y="1577643"/>
                    <a:pt x="7502454" y="1644464"/>
                  </a:cubicBezTo>
                  <a:cubicBezTo>
                    <a:pt x="7308624" y="1711285"/>
                    <a:pt x="7028603" y="1632377"/>
                    <a:pt x="6854628" y="1644464"/>
                  </a:cubicBezTo>
                  <a:cubicBezTo>
                    <a:pt x="6680653" y="1656551"/>
                    <a:pt x="6417272" y="1591631"/>
                    <a:pt x="6127245" y="1644464"/>
                  </a:cubicBezTo>
                  <a:cubicBezTo>
                    <a:pt x="5837218" y="1697297"/>
                    <a:pt x="5878253" y="1627120"/>
                    <a:pt x="5797649" y="1644464"/>
                  </a:cubicBezTo>
                  <a:cubicBezTo>
                    <a:pt x="5717045" y="1661808"/>
                    <a:pt x="5468103" y="1625745"/>
                    <a:pt x="5308939" y="1644464"/>
                  </a:cubicBezTo>
                  <a:cubicBezTo>
                    <a:pt x="5149775" y="1663183"/>
                    <a:pt x="5141609" y="1619726"/>
                    <a:pt x="4979343" y="1644464"/>
                  </a:cubicBezTo>
                  <a:cubicBezTo>
                    <a:pt x="4817077" y="1669202"/>
                    <a:pt x="4622255" y="1569261"/>
                    <a:pt x="4331518" y="1644464"/>
                  </a:cubicBezTo>
                  <a:cubicBezTo>
                    <a:pt x="4040781" y="1719667"/>
                    <a:pt x="3993115" y="1606046"/>
                    <a:pt x="3683692" y="1644464"/>
                  </a:cubicBezTo>
                  <a:cubicBezTo>
                    <a:pt x="3374269" y="1682882"/>
                    <a:pt x="3382572" y="1629121"/>
                    <a:pt x="3194981" y="1644464"/>
                  </a:cubicBezTo>
                  <a:cubicBezTo>
                    <a:pt x="3007390" y="1659807"/>
                    <a:pt x="2959309" y="1631874"/>
                    <a:pt x="2785828" y="1644464"/>
                  </a:cubicBezTo>
                  <a:cubicBezTo>
                    <a:pt x="2612347" y="1657054"/>
                    <a:pt x="2559145" y="1644275"/>
                    <a:pt x="2456233" y="1644464"/>
                  </a:cubicBezTo>
                  <a:cubicBezTo>
                    <a:pt x="2353321" y="1644653"/>
                    <a:pt x="2153442" y="1577486"/>
                    <a:pt x="1887965" y="1644464"/>
                  </a:cubicBezTo>
                  <a:cubicBezTo>
                    <a:pt x="1622488" y="1711442"/>
                    <a:pt x="1514672" y="1588898"/>
                    <a:pt x="1399254" y="1644464"/>
                  </a:cubicBezTo>
                  <a:cubicBezTo>
                    <a:pt x="1283836" y="1700030"/>
                    <a:pt x="1134319" y="1641743"/>
                    <a:pt x="990101" y="1644464"/>
                  </a:cubicBezTo>
                  <a:cubicBezTo>
                    <a:pt x="845883" y="1647185"/>
                    <a:pt x="612874" y="1603274"/>
                    <a:pt x="274083" y="1644464"/>
                  </a:cubicBezTo>
                  <a:cubicBezTo>
                    <a:pt x="85739" y="1646822"/>
                    <a:pt x="-18911" y="1558180"/>
                    <a:pt x="0" y="1370381"/>
                  </a:cubicBezTo>
                  <a:cubicBezTo>
                    <a:pt x="-6551" y="1259260"/>
                    <a:pt x="26595" y="1068029"/>
                    <a:pt x="0" y="833195"/>
                  </a:cubicBezTo>
                  <a:cubicBezTo>
                    <a:pt x="-26595" y="598361"/>
                    <a:pt x="59899" y="432919"/>
                    <a:pt x="0" y="274083"/>
                  </a:cubicBezTo>
                  <a:close/>
                </a:path>
              </a:pathLst>
            </a:custGeom>
            <a:solidFill>
              <a:schemeClr val="accent4">
                <a:lumMod val="20000"/>
                <a:lumOff val="80000"/>
              </a:schemeClr>
            </a:solidFill>
            <a:ln w="57150">
              <a:solidFill>
                <a:schemeClr val="bg1"/>
              </a:solidFill>
              <a:extLst>
                <a:ext uri="{C807C97D-BFC1-408E-A445-0C87EB9F89A2}">
                  <ask:lineSketchStyleProps xmlns:ask="http://schemas.microsoft.com/office/drawing/2018/sketchyshapes" xmlns="" sd="3043032384">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p:txBody>
        </p:sp>
        <p:sp>
          <p:nvSpPr>
            <p:cNvPr id="6" name="TextBox 5">
              <a:extLst>
                <a:ext uri="{FF2B5EF4-FFF2-40B4-BE49-F238E27FC236}">
                  <a16:creationId xmlns:a16="http://schemas.microsoft.com/office/drawing/2014/main" xmlns="" id="{4AD4BE51-E28E-C993-8A65-57414B48480C}"/>
                </a:ext>
              </a:extLst>
            </p:cNvPr>
            <p:cNvSpPr txBox="1"/>
            <p:nvPr/>
          </p:nvSpPr>
          <p:spPr>
            <a:xfrm>
              <a:off x="3550752" y="475008"/>
              <a:ext cx="7655387" cy="1200329"/>
            </a:xfrm>
            <a:prstGeom prst="rect">
              <a:avLst/>
            </a:prstGeom>
            <a:noFill/>
          </p:spPr>
          <p:txBody>
            <a:bodyPr wrap="square" rtlCol="0">
              <a:spAutoFit/>
            </a:bodyPr>
            <a:lstStyle/>
            <a:p>
              <a:pPr lvl="0" algn="ctr">
                <a:defRPr/>
              </a:pPr>
              <a:r>
                <a:rPr lang="en-US" sz="3600" b="1" noProof="0" dirty="0" err="1">
                  <a:latin typeface="Cambria" panose="02040503050406030204" pitchFamily="18" charset="0"/>
                  <a:ea typeface="Cambria" panose="02040503050406030204" pitchFamily="18" charset="0"/>
                </a:rPr>
                <a:t>Đọc</a:t>
              </a:r>
              <a:r>
                <a:rPr lang="en-US" sz="3600" b="1" noProof="0" dirty="0">
                  <a:latin typeface="Cambria" panose="02040503050406030204" pitchFamily="18" charset="0"/>
                  <a:ea typeface="Cambria" panose="02040503050406030204" pitchFamily="18" charset="0"/>
                </a:rPr>
                <a:t> </a:t>
              </a:r>
              <a:r>
                <a:rPr lang="en-US" sz="3600" b="1" noProof="0" dirty="0" err="1">
                  <a:latin typeface="Cambria" panose="02040503050406030204" pitchFamily="18" charset="0"/>
                  <a:ea typeface="Cambria" panose="02040503050406030204" pitchFamily="18" charset="0"/>
                </a:rPr>
                <a:t>thuộc</a:t>
              </a:r>
              <a:r>
                <a:rPr lang="en-US" sz="3600" b="1" noProof="0" dirty="0">
                  <a:latin typeface="Cambria" panose="02040503050406030204" pitchFamily="18" charset="0"/>
                  <a:ea typeface="Cambria" panose="02040503050406030204" pitchFamily="18" charset="0"/>
                </a:rPr>
                <a:t> </a:t>
              </a:r>
              <a:r>
                <a:rPr lang="en-US" sz="3600" b="1" noProof="0" dirty="0" err="1">
                  <a:latin typeface="Cambria" panose="02040503050406030204" pitchFamily="18" charset="0"/>
                  <a:ea typeface="Cambria" panose="02040503050406030204" pitchFamily="18" charset="0"/>
                </a:rPr>
                <a:t>lòng</a:t>
              </a:r>
              <a:r>
                <a:rPr lang="en-US" sz="3600" b="1" noProof="0" dirty="0">
                  <a:latin typeface="Cambria" panose="02040503050406030204" pitchFamily="18" charset="0"/>
                  <a:ea typeface="Cambria" panose="02040503050406030204" pitchFamily="18" charset="0"/>
                </a:rPr>
                <a:t> </a:t>
              </a:r>
              <a:r>
                <a:rPr lang="en-US" sz="3600" b="1" noProof="0" dirty="0" err="1">
                  <a:latin typeface="Cambria" panose="02040503050406030204" pitchFamily="18" charset="0"/>
                  <a:ea typeface="Cambria" panose="02040503050406030204" pitchFamily="18" charset="0"/>
                </a:rPr>
                <a:t>bài</a:t>
              </a:r>
              <a:r>
                <a:rPr lang="en-US" sz="3600" b="1" noProof="0" dirty="0">
                  <a:latin typeface="Cambria" panose="02040503050406030204" pitchFamily="18" charset="0"/>
                  <a:ea typeface="Cambria" panose="02040503050406030204" pitchFamily="18" charset="0"/>
                </a:rPr>
                <a:t> </a:t>
              </a:r>
              <a:r>
                <a:rPr lang="en-US" sz="3600" b="1" noProof="0" dirty="0" err="1">
                  <a:latin typeface="Cambria" panose="02040503050406030204" pitchFamily="18" charset="0"/>
                  <a:ea typeface="Cambria" panose="02040503050406030204" pitchFamily="18" charset="0"/>
                </a:rPr>
                <a:t>thơ</a:t>
              </a:r>
              <a:r>
                <a:rPr lang="en-US" sz="3600" b="1" dirty="0">
                  <a:latin typeface="Cambria" panose="02040503050406030204" pitchFamily="18" charset="0"/>
                  <a:ea typeface="Cambria" panose="02040503050406030204" pitchFamily="18" charset="0"/>
                </a:rPr>
                <a:t> </a:t>
              </a:r>
              <a:r>
                <a:rPr lang="en-US" sz="3600" b="1" dirty="0">
                  <a:solidFill>
                    <a:srgbClr val="FF0000"/>
                  </a:solidFill>
                  <a:latin typeface="Cambria" panose="02040503050406030204" pitchFamily="18" charset="0"/>
                  <a:ea typeface="Cambria" panose="02040503050406030204" pitchFamily="18" charset="0"/>
                </a:rPr>
                <a:t>“</a:t>
              </a:r>
              <a:r>
                <a:rPr lang="en-US" sz="3600" b="1" dirty="0" err="1">
                  <a:solidFill>
                    <a:srgbClr val="FF0000"/>
                  </a:solidFill>
                  <a:latin typeface="Cambria" panose="02040503050406030204" pitchFamily="18" charset="0"/>
                  <a:ea typeface="Cambria" panose="02040503050406030204" pitchFamily="18" charset="0"/>
                </a:rPr>
                <a:t>Thế</a:t>
              </a:r>
              <a:r>
                <a:rPr lang="en-US" sz="3600" b="1" dirty="0">
                  <a:solidFill>
                    <a:srgbClr val="FF0000"/>
                  </a:solidFill>
                  <a:latin typeface="Cambria" panose="02040503050406030204" pitchFamily="18" charset="0"/>
                  <a:ea typeface="Cambria" panose="02040503050406030204" pitchFamily="18" charset="0"/>
                </a:rPr>
                <a:t> </a:t>
              </a:r>
              <a:r>
                <a:rPr lang="en-US" sz="3600" b="1" dirty="0" err="1">
                  <a:solidFill>
                    <a:srgbClr val="FF0000"/>
                  </a:solidFill>
                  <a:latin typeface="Cambria" panose="02040503050406030204" pitchFamily="18" charset="0"/>
                  <a:ea typeface="Cambria" panose="02040503050406030204" pitchFamily="18" charset="0"/>
                </a:rPr>
                <a:t>giới</a:t>
              </a:r>
              <a:r>
                <a:rPr lang="en-US" sz="3600" b="1" dirty="0">
                  <a:solidFill>
                    <a:srgbClr val="FF0000"/>
                  </a:solidFill>
                  <a:latin typeface="Cambria" panose="02040503050406030204" pitchFamily="18" charset="0"/>
                  <a:ea typeface="Cambria" panose="02040503050406030204" pitchFamily="18" charset="0"/>
                </a:rPr>
                <a:t> </a:t>
              </a:r>
              <a:r>
                <a:rPr lang="en-US" sz="3600" b="1" dirty="0" err="1">
                  <a:solidFill>
                    <a:srgbClr val="FF0000"/>
                  </a:solidFill>
                  <a:latin typeface="Cambria" panose="02040503050406030204" pitchFamily="18" charset="0"/>
                  <a:ea typeface="Cambria" panose="02040503050406030204" pitchFamily="18" charset="0"/>
                </a:rPr>
                <a:t>trong</a:t>
              </a:r>
              <a:r>
                <a:rPr lang="en-US" sz="3600" b="1" dirty="0">
                  <a:solidFill>
                    <a:srgbClr val="FF0000"/>
                  </a:solidFill>
                  <a:latin typeface="Cambria" panose="02040503050406030204" pitchFamily="18" charset="0"/>
                  <a:ea typeface="Cambria" panose="02040503050406030204" pitchFamily="18" charset="0"/>
                </a:rPr>
                <a:t> </a:t>
              </a:r>
              <a:r>
                <a:rPr lang="en-US" sz="3600" b="1" dirty="0" err="1">
                  <a:solidFill>
                    <a:srgbClr val="FF0000"/>
                  </a:solidFill>
                  <a:latin typeface="Cambria" panose="02040503050406030204" pitchFamily="18" charset="0"/>
                  <a:ea typeface="Cambria" panose="02040503050406030204" pitchFamily="18" charset="0"/>
                </a:rPr>
                <a:t>trang</a:t>
              </a:r>
              <a:r>
                <a:rPr lang="en-US" sz="3600" b="1" dirty="0">
                  <a:solidFill>
                    <a:srgbClr val="FF0000"/>
                  </a:solidFill>
                  <a:latin typeface="Cambria" panose="02040503050406030204" pitchFamily="18" charset="0"/>
                  <a:ea typeface="Cambria" panose="02040503050406030204" pitchFamily="18" charset="0"/>
                </a:rPr>
                <a:t> </a:t>
              </a:r>
              <a:r>
                <a:rPr lang="en-US" sz="3600" b="1" dirty="0" err="1">
                  <a:solidFill>
                    <a:srgbClr val="FF0000"/>
                  </a:solidFill>
                  <a:latin typeface="Cambria" panose="02040503050406030204" pitchFamily="18" charset="0"/>
                  <a:ea typeface="Cambria" panose="02040503050406030204" pitchFamily="18" charset="0"/>
                </a:rPr>
                <a:t>sách</a:t>
              </a:r>
              <a:r>
                <a:rPr lang="en-US" sz="3600" b="1" dirty="0">
                  <a:solidFill>
                    <a:srgbClr val="FF0000"/>
                  </a:solidFill>
                  <a:latin typeface="Cambria" panose="02040503050406030204" pitchFamily="18" charset="0"/>
                  <a:ea typeface="Cambria" panose="02040503050406030204" pitchFamily="18" charset="0"/>
                </a:rPr>
                <a:t>”</a:t>
              </a:r>
              <a:endParaRPr kumimoji="0" lang="en-US" sz="3600" b="1"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endParaRPr>
            </a:p>
          </p:txBody>
        </p:sp>
      </p:grpSp>
      <p:sp>
        <p:nvSpPr>
          <p:cNvPr id="7" name="Rectangle: Rounded Corners 6">
            <a:extLst>
              <a:ext uri="{FF2B5EF4-FFF2-40B4-BE49-F238E27FC236}">
                <a16:creationId xmlns:a16="http://schemas.microsoft.com/office/drawing/2014/main" xmlns="" id="{95F2925A-5C06-0D1C-C1B4-05DB196B4236}"/>
              </a:ext>
            </a:extLst>
          </p:cNvPr>
          <p:cNvSpPr/>
          <p:nvPr/>
        </p:nvSpPr>
        <p:spPr>
          <a:xfrm>
            <a:off x="424543" y="2368296"/>
            <a:ext cx="11625943" cy="4014696"/>
          </a:xfrm>
          <a:prstGeom prst="roundRect">
            <a:avLst/>
          </a:prstGeom>
          <a:ln w="28575">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GB" sz="4800" b="1" dirty="0" err="1">
                <a:solidFill>
                  <a:srgbClr val="FF0000"/>
                </a:solidFill>
                <a:latin typeface="Times New Roman" pitchFamily="18" charset="0"/>
                <a:ea typeface="Calibri" panose="020F0502020204030204" pitchFamily="34" charset="0"/>
                <a:cs typeface="Times New Roman" pitchFamily="18" charset="0"/>
              </a:rPr>
              <a:t>Trả</a:t>
            </a:r>
            <a:r>
              <a:rPr lang="en-GB" sz="4800" b="1" dirty="0">
                <a:solidFill>
                  <a:srgbClr val="FF0000"/>
                </a:solidFill>
                <a:latin typeface="Times New Roman" pitchFamily="18" charset="0"/>
                <a:ea typeface="Calibri" panose="020F0502020204030204" pitchFamily="34" charset="0"/>
                <a:cs typeface="Times New Roman" pitchFamily="18" charset="0"/>
              </a:rPr>
              <a:t> </a:t>
            </a:r>
            <a:r>
              <a:rPr lang="en-GB" sz="4800" b="1" dirty="0" err="1">
                <a:solidFill>
                  <a:srgbClr val="FF0000"/>
                </a:solidFill>
                <a:latin typeface="Times New Roman" pitchFamily="18" charset="0"/>
                <a:ea typeface="Calibri" panose="020F0502020204030204" pitchFamily="34" charset="0"/>
                <a:cs typeface="Times New Roman" pitchFamily="18" charset="0"/>
              </a:rPr>
              <a:t>lời</a:t>
            </a:r>
            <a:r>
              <a:rPr lang="en-GB" sz="4800" b="1" dirty="0">
                <a:solidFill>
                  <a:srgbClr val="FF0000"/>
                </a:solidFill>
                <a:latin typeface="Times New Roman" pitchFamily="18" charset="0"/>
                <a:ea typeface="Calibri" panose="020F0502020204030204" pitchFamily="34" charset="0"/>
                <a:cs typeface="Times New Roman" pitchFamily="18" charset="0"/>
              </a:rPr>
              <a:t> </a:t>
            </a:r>
            <a:r>
              <a:rPr lang="en-GB" sz="4800" b="1" dirty="0" err="1">
                <a:solidFill>
                  <a:srgbClr val="FF0000"/>
                </a:solidFill>
                <a:latin typeface="Times New Roman" pitchFamily="18" charset="0"/>
                <a:ea typeface="Calibri" panose="020F0502020204030204" pitchFamily="34" charset="0"/>
                <a:cs typeface="Times New Roman" pitchFamily="18" charset="0"/>
              </a:rPr>
              <a:t>câu</a:t>
            </a:r>
            <a:r>
              <a:rPr lang="en-GB" sz="4800" b="1" dirty="0">
                <a:solidFill>
                  <a:srgbClr val="FF0000"/>
                </a:solidFill>
                <a:latin typeface="Times New Roman" pitchFamily="18" charset="0"/>
                <a:ea typeface="Calibri" panose="020F0502020204030204" pitchFamily="34" charset="0"/>
                <a:cs typeface="Times New Roman" pitchFamily="18" charset="0"/>
              </a:rPr>
              <a:t> </a:t>
            </a:r>
            <a:r>
              <a:rPr lang="en-GB" sz="4800" b="1" dirty="0" err="1">
                <a:solidFill>
                  <a:srgbClr val="FF0000"/>
                </a:solidFill>
                <a:latin typeface="Times New Roman" pitchFamily="18" charset="0"/>
                <a:ea typeface="Calibri" panose="020F0502020204030204" pitchFamily="34" charset="0"/>
                <a:cs typeface="Times New Roman" pitchFamily="18" charset="0"/>
              </a:rPr>
              <a:t>hỏi</a:t>
            </a:r>
            <a:r>
              <a:rPr lang="en-GB" sz="4800" b="1" dirty="0">
                <a:solidFill>
                  <a:srgbClr val="FF0000"/>
                </a:solidFill>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Khổ</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thơ</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thứ</a:t>
            </a:r>
            <a:r>
              <a:rPr lang="en-GB" sz="4800" dirty="0">
                <a:latin typeface="Times New Roman" pitchFamily="18" charset="0"/>
                <a:ea typeface="Calibri" panose="020F0502020204030204" pitchFamily="34" charset="0"/>
                <a:cs typeface="Times New Roman" pitchFamily="18" charset="0"/>
              </a:rPr>
              <a:t> 3 </a:t>
            </a:r>
            <a:r>
              <a:rPr lang="en-GB" sz="4800" dirty="0" err="1">
                <a:latin typeface="Times New Roman" pitchFamily="18" charset="0"/>
                <a:ea typeface="Calibri" panose="020F0502020204030204" pitchFamily="34" charset="0"/>
                <a:cs typeface="Times New Roman" pitchFamily="18" charset="0"/>
              </a:rPr>
              <a:t>giúp</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em</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cảm</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nhận</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được</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gì</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về</a:t>
            </a:r>
            <a:r>
              <a:rPr lang="en-GB" sz="4800" dirty="0">
                <a:latin typeface="Times New Roman" pitchFamily="18" charset="0"/>
                <a:ea typeface="Calibri" panose="020F0502020204030204" pitchFamily="34" charset="0"/>
                <a:cs typeface="Times New Roman" pitchFamily="18" charset="0"/>
              </a:rPr>
              <a:t> ý </a:t>
            </a:r>
            <a:r>
              <a:rPr lang="en-GB" sz="4800" dirty="0" err="1">
                <a:latin typeface="Times New Roman" pitchFamily="18" charset="0"/>
                <a:ea typeface="Calibri" panose="020F0502020204030204" pitchFamily="34" charset="0"/>
                <a:cs typeface="Times New Roman" pitchFamily="18" charset="0"/>
              </a:rPr>
              <a:t>nghĩa</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của</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những</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trang</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sách</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đối</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với</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tuổi</a:t>
            </a:r>
            <a:r>
              <a:rPr lang="en-GB" sz="4800" dirty="0">
                <a:latin typeface="Times New Roman" pitchFamily="18" charset="0"/>
                <a:ea typeface="Calibri" panose="020F0502020204030204" pitchFamily="34" charset="0"/>
                <a:cs typeface="Times New Roman" pitchFamily="18" charset="0"/>
              </a:rPr>
              <a:t> </a:t>
            </a:r>
            <a:r>
              <a:rPr lang="en-GB" sz="4800" dirty="0" err="1">
                <a:latin typeface="Times New Roman" pitchFamily="18" charset="0"/>
                <a:ea typeface="Calibri" panose="020F0502020204030204" pitchFamily="34" charset="0"/>
                <a:cs typeface="Times New Roman" pitchFamily="18" charset="0"/>
              </a:rPr>
              <a:t>thơ</a:t>
            </a:r>
            <a:r>
              <a:rPr lang="en-GB" sz="4800" dirty="0">
                <a:latin typeface="Times New Roman" pitchFamily="18" charset="0"/>
                <a:ea typeface="Calibri" panose="020F0502020204030204" pitchFamily="34" charset="0"/>
                <a:cs typeface="Times New Roman" pitchFamily="18" charset="0"/>
              </a:rPr>
              <a:t> ?</a:t>
            </a:r>
            <a:endParaRPr lang="vi-VN" sz="4800" dirty="0">
              <a:latin typeface="Times New Roman" pitchFamily="18" charset="0"/>
              <a:ea typeface="Calibri" panose="020F0502020204030204" pitchFamily="34" charset="0"/>
              <a:cs typeface="Times New Roman" pitchFamily="18" charset="0"/>
            </a:endParaRPr>
          </a:p>
        </p:txBody>
      </p:sp>
    </p:spTree>
    <p:extLst>
      <p:ext uri="{BB962C8B-B14F-4D97-AF65-F5344CB8AC3E}">
        <p14:creationId xmlns:p14="http://schemas.microsoft.com/office/powerpoint/2010/main" val="3463120031"/>
      </p:ext>
    </p:extLst>
  </p:cSld>
  <p:clrMapOvr>
    <a:masterClrMapping/>
  </p:clrMapOvr>
  <mc:AlternateContent xmlns:mc="http://schemas.openxmlformats.org/markup-compatibility/2006" xmlns:p14="http://schemas.microsoft.com/office/powerpoint/2010/main">
    <mc:Choice Requires="p14">
      <p:transition p14:dur="250">
        <p14:reveal/>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iagram&#10;&#10;Description automatically generated">
            <a:extLst>
              <a:ext uri="{FF2B5EF4-FFF2-40B4-BE49-F238E27FC236}">
                <a16:creationId xmlns:a16="http://schemas.microsoft.com/office/drawing/2014/main" xmlns="" id="{21ED2692-FB03-19CB-8E02-30CC433EBCAE}"/>
              </a:ext>
            </a:extLst>
          </p:cNvPr>
          <p:cNvPicPr>
            <a:picLocks noChangeAspect="1"/>
          </p:cNvPicPr>
          <p:nvPr/>
        </p:nvPicPr>
        <p:blipFill rotWithShape="1">
          <a:blip r:embed="rId3"/>
          <a:srcRect b="6839"/>
          <a:stretch/>
        </p:blipFill>
        <p:spPr>
          <a:xfrm>
            <a:off x="0" y="0"/>
            <a:ext cx="12192000" cy="6858000"/>
          </a:xfrm>
          <a:prstGeom prst="rect">
            <a:avLst/>
          </a:prstGeom>
        </p:spPr>
      </p:pic>
      <p:sp>
        <p:nvSpPr>
          <p:cNvPr id="5" name="Rectangle: Rounded Corners 4">
            <a:extLst>
              <a:ext uri="{FF2B5EF4-FFF2-40B4-BE49-F238E27FC236}">
                <a16:creationId xmlns:a16="http://schemas.microsoft.com/office/drawing/2014/main" xmlns="" id="{9BA38859-1BCA-184F-4478-5D0A1D1C8688}"/>
              </a:ext>
            </a:extLst>
          </p:cNvPr>
          <p:cNvSpPr/>
          <p:nvPr/>
        </p:nvSpPr>
        <p:spPr>
          <a:xfrm>
            <a:off x="2008909" y="166142"/>
            <a:ext cx="9904147" cy="1841880"/>
          </a:xfrm>
          <a:custGeom>
            <a:avLst/>
            <a:gdLst>
              <a:gd name="connsiteX0" fmla="*/ 0 w 9904147"/>
              <a:gd name="connsiteY0" fmla="*/ 306986 h 1841880"/>
              <a:gd name="connsiteX1" fmla="*/ 306986 w 9904147"/>
              <a:gd name="connsiteY1" fmla="*/ 0 h 1841880"/>
              <a:gd name="connsiteX2" fmla="*/ 701818 w 9904147"/>
              <a:gd name="connsiteY2" fmla="*/ 0 h 1841880"/>
              <a:gd name="connsiteX3" fmla="*/ 1468258 w 9904147"/>
              <a:gd name="connsiteY3" fmla="*/ 0 h 1841880"/>
              <a:gd name="connsiteX4" fmla="*/ 1863090 w 9904147"/>
              <a:gd name="connsiteY4" fmla="*/ 0 h 1841880"/>
              <a:gd name="connsiteX5" fmla="*/ 2443726 w 9904147"/>
              <a:gd name="connsiteY5" fmla="*/ 0 h 1841880"/>
              <a:gd name="connsiteX6" fmla="*/ 2745657 w 9904147"/>
              <a:gd name="connsiteY6" fmla="*/ 0 h 1841880"/>
              <a:gd name="connsiteX7" fmla="*/ 3326293 w 9904147"/>
              <a:gd name="connsiteY7" fmla="*/ 0 h 1841880"/>
              <a:gd name="connsiteX8" fmla="*/ 3999831 w 9904147"/>
              <a:gd name="connsiteY8" fmla="*/ 0 h 1841880"/>
              <a:gd name="connsiteX9" fmla="*/ 4394663 w 9904147"/>
              <a:gd name="connsiteY9" fmla="*/ 0 h 1841880"/>
              <a:gd name="connsiteX10" fmla="*/ 4696594 w 9904147"/>
              <a:gd name="connsiteY10" fmla="*/ 0 h 1841880"/>
              <a:gd name="connsiteX11" fmla="*/ 5370131 w 9904147"/>
              <a:gd name="connsiteY11" fmla="*/ 0 h 1841880"/>
              <a:gd name="connsiteX12" fmla="*/ 5950767 w 9904147"/>
              <a:gd name="connsiteY12" fmla="*/ 0 h 1841880"/>
              <a:gd name="connsiteX13" fmla="*/ 6531403 w 9904147"/>
              <a:gd name="connsiteY13" fmla="*/ 0 h 1841880"/>
              <a:gd name="connsiteX14" fmla="*/ 7019137 w 9904147"/>
              <a:gd name="connsiteY14" fmla="*/ 0 h 1841880"/>
              <a:gd name="connsiteX15" fmla="*/ 7785577 w 9904147"/>
              <a:gd name="connsiteY15" fmla="*/ 0 h 1841880"/>
              <a:gd name="connsiteX16" fmla="*/ 8366213 w 9904147"/>
              <a:gd name="connsiteY16" fmla="*/ 0 h 1841880"/>
              <a:gd name="connsiteX17" fmla="*/ 8853947 w 9904147"/>
              <a:gd name="connsiteY17" fmla="*/ 0 h 1841880"/>
              <a:gd name="connsiteX18" fmla="*/ 9597161 w 9904147"/>
              <a:gd name="connsiteY18" fmla="*/ 0 h 1841880"/>
              <a:gd name="connsiteX19" fmla="*/ 9904147 w 9904147"/>
              <a:gd name="connsiteY19" fmla="*/ 306986 h 1841880"/>
              <a:gd name="connsiteX20" fmla="*/ 9904147 w 9904147"/>
              <a:gd name="connsiteY20" fmla="*/ 704010 h 1841880"/>
              <a:gd name="connsiteX21" fmla="*/ 9904147 w 9904147"/>
              <a:gd name="connsiteY21" fmla="*/ 1101033 h 1841880"/>
              <a:gd name="connsiteX22" fmla="*/ 9904147 w 9904147"/>
              <a:gd name="connsiteY22" fmla="*/ 1534894 h 1841880"/>
              <a:gd name="connsiteX23" fmla="*/ 9597161 w 9904147"/>
              <a:gd name="connsiteY23" fmla="*/ 1841880 h 1841880"/>
              <a:gd name="connsiteX24" fmla="*/ 8830722 w 9904147"/>
              <a:gd name="connsiteY24" fmla="*/ 1841880 h 1841880"/>
              <a:gd name="connsiteX25" fmla="*/ 8064282 w 9904147"/>
              <a:gd name="connsiteY25" fmla="*/ 1841880 h 1841880"/>
              <a:gd name="connsiteX26" fmla="*/ 7297843 w 9904147"/>
              <a:gd name="connsiteY26" fmla="*/ 1841880 h 1841880"/>
              <a:gd name="connsiteX27" fmla="*/ 6810108 w 9904147"/>
              <a:gd name="connsiteY27" fmla="*/ 1841880 h 1841880"/>
              <a:gd name="connsiteX28" fmla="*/ 6229473 w 9904147"/>
              <a:gd name="connsiteY28" fmla="*/ 1841880 h 1841880"/>
              <a:gd name="connsiteX29" fmla="*/ 5648837 w 9904147"/>
              <a:gd name="connsiteY29" fmla="*/ 1841880 h 1841880"/>
              <a:gd name="connsiteX30" fmla="*/ 5161102 w 9904147"/>
              <a:gd name="connsiteY30" fmla="*/ 1841880 h 1841880"/>
              <a:gd name="connsiteX31" fmla="*/ 4487565 w 9904147"/>
              <a:gd name="connsiteY31" fmla="*/ 1841880 h 1841880"/>
              <a:gd name="connsiteX32" fmla="*/ 3906929 w 9904147"/>
              <a:gd name="connsiteY32" fmla="*/ 1841880 h 1841880"/>
              <a:gd name="connsiteX33" fmla="*/ 3604998 w 9904147"/>
              <a:gd name="connsiteY33" fmla="*/ 1841880 h 1841880"/>
              <a:gd name="connsiteX34" fmla="*/ 3303067 w 9904147"/>
              <a:gd name="connsiteY34" fmla="*/ 1841880 h 1841880"/>
              <a:gd name="connsiteX35" fmla="*/ 2629530 w 9904147"/>
              <a:gd name="connsiteY35" fmla="*/ 1841880 h 1841880"/>
              <a:gd name="connsiteX36" fmla="*/ 2234697 w 9904147"/>
              <a:gd name="connsiteY36" fmla="*/ 1841880 h 1841880"/>
              <a:gd name="connsiteX37" fmla="*/ 1746963 w 9904147"/>
              <a:gd name="connsiteY37" fmla="*/ 1841880 h 1841880"/>
              <a:gd name="connsiteX38" fmla="*/ 1445032 w 9904147"/>
              <a:gd name="connsiteY38" fmla="*/ 1841880 h 1841880"/>
              <a:gd name="connsiteX39" fmla="*/ 864397 w 9904147"/>
              <a:gd name="connsiteY39" fmla="*/ 1841880 h 1841880"/>
              <a:gd name="connsiteX40" fmla="*/ 306986 w 9904147"/>
              <a:gd name="connsiteY40" fmla="*/ 1841880 h 1841880"/>
              <a:gd name="connsiteX41" fmla="*/ 0 w 9904147"/>
              <a:gd name="connsiteY41" fmla="*/ 1534894 h 1841880"/>
              <a:gd name="connsiteX42" fmla="*/ 0 w 9904147"/>
              <a:gd name="connsiteY42" fmla="*/ 1162429 h 1841880"/>
              <a:gd name="connsiteX43" fmla="*/ 0 w 9904147"/>
              <a:gd name="connsiteY43" fmla="*/ 753126 h 1841880"/>
              <a:gd name="connsiteX44" fmla="*/ 0 w 9904147"/>
              <a:gd name="connsiteY44" fmla="*/ 306986 h 18418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9904147" h="1841880" fill="none" extrusionOk="0">
                <a:moveTo>
                  <a:pt x="0" y="306986"/>
                </a:moveTo>
                <a:cubicBezTo>
                  <a:pt x="-15097" y="109507"/>
                  <a:pt x="153497" y="-10297"/>
                  <a:pt x="306986" y="0"/>
                </a:cubicBezTo>
                <a:cubicBezTo>
                  <a:pt x="429988" y="-28037"/>
                  <a:pt x="515000" y="28380"/>
                  <a:pt x="701818" y="0"/>
                </a:cubicBezTo>
                <a:cubicBezTo>
                  <a:pt x="888636" y="-28380"/>
                  <a:pt x="1159090" y="28396"/>
                  <a:pt x="1468258" y="0"/>
                </a:cubicBezTo>
                <a:cubicBezTo>
                  <a:pt x="1777426" y="-28396"/>
                  <a:pt x="1706812" y="1402"/>
                  <a:pt x="1863090" y="0"/>
                </a:cubicBezTo>
                <a:cubicBezTo>
                  <a:pt x="2019368" y="-1402"/>
                  <a:pt x="2195683" y="65743"/>
                  <a:pt x="2443726" y="0"/>
                </a:cubicBezTo>
                <a:cubicBezTo>
                  <a:pt x="2691769" y="-65743"/>
                  <a:pt x="2637903" y="1156"/>
                  <a:pt x="2745657" y="0"/>
                </a:cubicBezTo>
                <a:cubicBezTo>
                  <a:pt x="2853411" y="-1156"/>
                  <a:pt x="3040202" y="35177"/>
                  <a:pt x="3326293" y="0"/>
                </a:cubicBezTo>
                <a:cubicBezTo>
                  <a:pt x="3612384" y="-35177"/>
                  <a:pt x="3747023" y="60468"/>
                  <a:pt x="3999831" y="0"/>
                </a:cubicBezTo>
                <a:cubicBezTo>
                  <a:pt x="4252639" y="-60468"/>
                  <a:pt x="4278364" y="31216"/>
                  <a:pt x="4394663" y="0"/>
                </a:cubicBezTo>
                <a:cubicBezTo>
                  <a:pt x="4510962" y="-31216"/>
                  <a:pt x="4611273" y="35293"/>
                  <a:pt x="4696594" y="0"/>
                </a:cubicBezTo>
                <a:cubicBezTo>
                  <a:pt x="4781915" y="-35293"/>
                  <a:pt x="5206749" y="39345"/>
                  <a:pt x="5370131" y="0"/>
                </a:cubicBezTo>
                <a:cubicBezTo>
                  <a:pt x="5533513" y="-39345"/>
                  <a:pt x="5672269" y="51629"/>
                  <a:pt x="5950767" y="0"/>
                </a:cubicBezTo>
                <a:cubicBezTo>
                  <a:pt x="6229265" y="-51629"/>
                  <a:pt x="6248738" y="13256"/>
                  <a:pt x="6531403" y="0"/>
                </a:cubicBezTo>
                <a:cubicBezTo>
                  <a:pt x="6814068" y="-13256"/>
                  <a:pt x="6875639" y="7340"/>
                  <a:pt x="7019137" y="0"/>
                </a:cubicBezTo>
                <a:cubicBezTo>
                  <a:pt x="7162635" y="-7340"/>
                  <a:pt x="7559993" y="3265"/>
                  <a:pt x="7785577" y="0"/>
                </a:cubicBezTo>
                <a:cubicBezTo>
                  <a:pt x="8011161" y="-3265"/>
                  <a:pt x="8165836" y="35374"/>
                  <a:pt x="8366213" y="0"/>
                </a:cubicBezTo>
                <a:cubicBezTo>
                  <a:pt x="8566590" y="-35374"/>
                  <a:pt x="8684662" y="36875"/>
                  <a:pt x="8853947" y="0"/>
                </a:cubicBezTo>
                <a:cubicBezTo>
                  <a:pt x="9023232" y="-36875"/>
                  <a:pt x="9246875" y="16622"/>
                  <a:pt x="9597161" y="0"/>
                </a:cubicBezTo>
                <a:cubicBezTo>
                  <a:pt x="9755556" y="-2548"/>
                  <a:pt x="9942178" y="151505"/>
                  <a:pt x="9904147" y="306986"/>
                </a:cubicBezTo>
                <a:cubicBezTo>
                  <a:pt x="9926648" y="465441"/>
                  <a:pt x="9865946" y="551102"/>
                  <a:pt x="9904147" y="704010"/>
                </a:cubicBezTo>
                <a:cubicBezTo>
                  <a:pt x="9942348" y="856918"/>
                  <a:pt x="9890054" y="971800"/>
                  <a:pt x="9904147" y="1101033"/>
                </a:cubicBezTo>
                <a:cubicBezTo>
                  <a:pt x="9918240" y="1230266"/>
                  <a:pt x="9884731" y="1326915"/>
                  <a:pt x="9904147" y="1534894"/>
                </a:cubicBezTo>
                <a:cubicBezTo>
                  <a:pt x="9890579" y="1685219"/>
                  <a:pt x="9781765" y="1878951"/>
                  <a:pt x="9597161" y="1841880"/>
                </a:cubicBezTo>
                <a:cubicBezTo>
                  <a:pt x="9347124" y="1916775"/>
                  <a:pt x="9062931" y="1813161"/>
                  <a:pt x="8830722" y="1841880"/>
                </a:cubicBezTo>
                <a:cubicBezTo>
                  <a:pt x="8598513" y="1870599"/>
                  <a:pt x="8357153" y="1827402"/>
                  <a:pt x="8064282" y="1841880"/>
                </a:cubicBezTo>
                <a:cubicBezTo>
                  <a:pt x="7771411" y="1856358"/>
                  <a:pt x="7680659" y="1797542"/>
                  <a:pt x="7297843" y="1841880"/>
                </a:cubicBezTo>
                <a:cubicBezTo>
                  <a:pt x="6915027" y="1886218"/>
                  <a:pt x="7037259" y="1791748"/>
                  <a:pt x="6810108" y="1841880"/>
                </a:cubicBezTo>
                <a:cubicBezTo>
                  <a:pt x="6582958" y="1892012"/>
                  <a:pt x="6365972" y="1787233"/>
                  <a:pt x="6229473" y="1841880"/>
                </a:cubicBezTo>
                <a:cubicBezTo>
                  <a:pt x="6092975" y="1896527"/>
                  <a:pt x="5786177" y="1831313"/>
                  <a:pt x="5648837" y="1841880"/>
                </a:cubicBezTo>
                <a:cubicBezTo>
                  <a:pt x="5511497" y="1852447"/>
                  <a:pt x="5259913" y="1800663"/>
                  <a:pt x="5161102" y="1841880"/>
                </a:cubicBezTo>
                <a:cubicBezTo>
                  <a:pt x="5062292" y="1883097"/>
                  <a:pt x="4747807" y="1780374"/>
                  <a:pt x="4487565" y="1841880"/>
                </a:cubicBezTo>
                <a:cubicBezTo>
                  <a:pt x="4227323" y="1903386"/>
                  <a:pt x="4092028" y="1783351"/>
                  <a:pt x="3906929" y="1841880"/>
                </a:cubicBezTo>
                <a:cubicBezTo>
                  <a:pt x="3721830" y="1900409"/>
                  <a:pt x="3730480" y="1840576"/>
                  <a:pt x="3604998" y="1841880"/>
                </a:cubicBezTo>
                <a:cubicBezTo>
                  <a:pt x="3479516" y="1843184"/>
                  <a:pt x="3434280" y="1820660"/>
                  <a:pt x="3303067" y="1841880"/>
                </a:cubicBezTo>
                <a:cubicBezTo>
                  <a:pt x="3171854" y="1863100"/>
                  <a:pt x="2812204" y="1830723"/>
                  <a:pt x="2629530" y="1841880"/>
                </a:cubicBezTo>
                <a:cubicBezTo>
                  <a:pt x="2446856" y="1853037"/>
                  <a:pt x="2362372" y="1828096"/>
                  <a:pt x="2234697" y="1841880"/>
                </a:cubicBezTo>
                <a:cubicBezTo>
                  <a:pt x="2107022" y="1855664"/>
                  <a:pt x="1989874" y="1833733"/>
                  <a:pt x="1746963" y="1841880"/>
                </a:cubicBezTo>
                <a:cubicBezTo>
                  <a:pt x="1504052" y="1850027"/>
                  <a:pt x="1563265" y="1817200"/>
                  <a:pt x="1445032" y="1841880"/>
                </a:cubicBezTo>
                <a:cubicBezTo>
                  <a:pt x="1326799" y="1866560"/>
                  <a:pt x="1077143" y="1798264"/>
                  <a:pt x="864397" y="1841880"/>
                </a:cubicBezTo>
                <a:cubicBezTo>
                  <a:pt x="651651" y="1885496"/>
                  <a:pt x="536721" y="1833215"/>
                  <a:pt x="306986" y="1841880"/>
                </a:cubicBezTo>
                <a:cubicBezTo>
                  <a:pt x="95894" y="1862176"/>
                  <a:pt x="-22672" y="1692214"/>
                  <a:pt x="0" y="1534894"/>
                </a:cubicBezTo>
                <a:cubicBezTo>
                  <a:pt x="-16223" y="1368304"/>
                  <a:pt x="9310" y="1292409"/>
                  <a:pt x="0" y="1162429"/>
                </a:cubicBezTo>
                <a:cubicBezTo>
                  <a:pt x="-9310" y="1032449"/>
                  <a:pt x="13984" y="931807"/>
                  <a:pt x="0" y="753126"/>
                </a:cubicBezTo>
                <a:cubicBezTo>
                  <a:pt x="-13984" y="574445"/>
                  <a:pt x="19137" y="450510"/>
                  <a:pt x="0" y="306986"/>
                </a:cubicBezTo>
                <a:close/>
              </a:path>
              <a:path w="9904147" h="1841880" stroke="0" extrusionOk="0">
                <a:moveTo>
                  <a:pt x="0" y="306986"/>
                </a:moveTo>
                <a:cubicBezTo>
                  <a:pt x="-27971" y="122249"/>
                  <a:pt x="139149" y="-16942"/>
                  <a:pt x="306986" y="0"/>
                </a:cubicBezTo>
                <a:cubicBezTo>
                  <a:pt x="516338" y="-15896"/>
                  <a:pt x="657204" y="37372"/>
                  <a:pt x="794720" y="0"/>
                </a:cubicBezTo>
                <a:cubicBezTo>
                  <a:pt x="932236" y="-37372"/>
                  <a:pt x="1217311" y="50296"/>
                  <a:pt x="1561160" y="0"/>
                </a:cubicBezTo>
                <a:cubicBezTo>
                  <a:pt x="1905009" y="-50296"/>
                  <a:pt x="1724694" y="34805"/>
                  <a:pt x="1863090" y="0"/>
                </a:cubicBezTo>
                <a:cubicBezTo>
                  <a:pt x="2001486" y="-34805"/>
                  <a:pt x="2311556" y="57581"/>
                  <a:pt x="2629530" y="0"/>
                </a:cubicBezTo>
                <a:cubicBezTo>
                  <a:pt x="2947504" y="-57581"/>
                  <a:pt x="3066422" y="20137"/>
                  <a:pt x="3210166" y="0"/>
                </a:cubicBezTo>
                <a:cubicBezTo>
                  <a:pt x="3353910" y="-20137"/>
                  <a:pt x="3509871" y="45583"/>
                  <a:pt x="3604998" y="0"/>
                </a:cubicBezTo>
                <a:cubicBezTo>
                  <a:pt x="3700125" y="-45583"/>
                  <a:pt x="4140734" y="15145"/>
                  <a:pt x="4278536" y="0"/>
                </a:cubicBezTo>
                <a:cubicBezTo>
                  <a:pt x="4416338" y="-15145"/>
                  <a:pt x="4492952" y="1657"/>
                  <a:pt x="4580467" y="0"/>
                </a:cubicBezTo>
                <a:cubicBezTo>
                  <a:pt x="4667982" y="-1657"/>
                  <a:pt x="5060126" y="4571"/>
                  <a:pt x="5346906" y="0"/>
                </a:cubicBezTo>
                <a:cubicBezTo>
                  <a:pt x="5633686" y="-4571"/>
                  <a:pt x="5690001" y="2040"/>
                  <a:pt x="6020444" y="0"/>
                </a:cubicBezTo>
                <a:cubicBezTo>
                  <a:pt x="6350887" y="-2040"/>
                  <a:pt x="6175075" y="33291"/>
                  <a:pt x="6322374" y="0"/>
                </a:cubicBezTo>
                <a:cubicBezTo>
                  <a:pt x="6469673" y="-33291"/>
                  <a:pt x="6656463" y="13086"/>
                  <a:pt x="6810108" y="0"/>
                </a:cubicBezTo>
                <a:cubicBezTo>
                  <a:pt x="6963753" y="-13086"/>
                  <a:pt x="7008074" y="45409"/>
                  <a:pt x="7204941" y="0"/>
                </a:cubicBezTo>
                <a:cubicBezTo>
                  <a:pt x="7401808" y="-45409"/>
                  <a:pt x="7398822" y="29857"/>
                  <a:pt x="7506872" y="0"/>
                </a:cubicBezTo>
                <a:cubicBezTo>
                  <a:pt x="7614922" y="-29857"/>
                  <a:pt x="7871929" y="58772"/>
                  <a:pt x="8087508" y="0"/>
                </a:cubicBezTo>
                <a:cubicBezTo>
                  <a:pt x="8303087" y="-58772"/>
                  <a:pt x="8474536" y="73011"/>
                  <a:pt x="8761045" y="0"/>
                </a:cubicBezTo>
                <a:cubicBezTo>
                  <a:pt x="9047554" y="-73011"/>
                  <a:pt x="9333796" y="34905"/>
                  <a:pt x="9597161" y="0"/>
                </a:cubicBezTo>
                <a:cubicBezTo>
                  <a:pt x="9760725" y="27153"/>
                  <a:pt x="9901412" y="142731"/>
                  <a:pt x="9904147" y="306986"/>
                </a:cubicBezTo>
                <a:cubicBezTo>
                  <a:pt x="9904411" y="482913"/>
                  <a:pt x="9863703" y="510604"/>
                  <a:pt x="9904147" y="691731"/>
                </a:cubicBezTo>
                <a:cubicBezTo>
                  <a:pt x="9944591" y="872859"/>
                  <a:pt x="9885346" y="947484"/>
                  <a:pt x="9904147" y="1088754"/>
                </a:cubicBezTo>
                <a:cubicBezTo>
                  <a:pt x="9922948" y="1230024"/>
                  <a:pt x="9877160" y="1420445"/>
                  <a:pt x="9904147" y="1534894"/>
                </a:cubicBezTo>
                <a:cubicBezTo>
                  <a:pt x="9913499" y="1718109"/>
                  <a:pt x="9792650" y="1857607"/>
                  <a:pt x="9597161" y="1841880"/>
                </a:cubicBezTo>
                <a:cubicBezTo>
                  <a:pt x="9457081" y="1855680"/>
                  <a:pt x="9284721" y="1817858"/>
                  <a:pt x="9109427" y="1841880"/>
                </a:cubicBezTo>
                <a:cubicBezTo>
                  <a:pt x="8934133" y="1865902"/>
                  <a:pt x="8775370" y="1802794"/>
                  <a:pt x="8621693" y="1841880"/>
                </a:cubicBezTo>
                <a:cubicBezTo>
                  <a:pt x="8468016" y="1880966"/>
                  <a:pt x="8463147" y="1830449"/>
                  <a:pt x="8319762" y="1841880"/>
                </a:cubicBezTo>
                <a:cubicBezTo>
                  <a:pt x="8176377" y="1853311"/>
                  <a:pt x="7938900" y="1798538"/>
                  <a:pt x="7646224" y="1841880"/>
                </a:cubicBezTo>
                <a:cubicBezTo>
                  <a:pt x="7353548" y="1885222"/>
                  <a:pt x="7309395" y="1799893"/>
                  <a:pt x="6972687" y="1841880"/>
                </a:cubicBezTo>
                <a:cubicBezTo>
                  <a:pt x="6635979" y="1883867"/>
                  <a:pt x="6726591" y="1801355"/>
                  <a:pt x="6484952" y="1841880"/>
                </a:cubicBezTo>
                <a:cubicBezTo>
                  <a:pt x="6243314" y="1882405"/>
                  <a:pt x="6259576" y="1835409"/>
                  <a:pt x="6090120" y="1841880"/>
                </a:cubicBezTo>
                <a:cubicBezTo>
                  <a:pt x="5920664" y="1848351"/>
                  <a:pt x="5924209" y="1823940"/>
                  <a:pt x="5788189" y="1841880"/>
                </a:cubicBezTo>
                <a:cubicBezTo>
                  <a:pt x="5652169" y="1859820"/>
                  <a:pt x="5404313" y="1812187"/>
                  <a:pt x="5207553" y="1841880"/>
                </a:cubicBezTo>
                <a:cubicBezTo>
                  <a:pt x="5010793" y="1871573"/>
                  <a:pt x="4833489" y="1828237"/>
                  <a:pt x="4719819" y="1841880"/>
                </a:cubicBezTo>
                <a:cubicBezTo>
                  <a:pt x="4606149" y="1855523"/>
                  <a:pt x="4485361" y="1820806"/>
                  <a:pt x="4324987" y="1841880"/>
                </a:cubicBezTo>
                <a:cubicBezTo>
                  <a:pt x="4164613" y="1862954"/>
                  <a:pt x="4042986" y="1813732"/>
                  <a:pt x="3837253" y="1841880"/>
                </a:cubicBezTo>
                <a:cubicBezTo>
                  <a:pt x="3631520" y="1870028"/>
                  <a:pt x="3604910" y="1812090"/>
                  <a:pt x="3442420" y="1841880"/>
                </a:cubicBezTo>
                <a:cubicBezTo>
                  <a:pt x="3279930" y="1871670"/>
                  <a:pt x="3052231" y="1820117"/>
                  <a:pt x="2861784" y="1841880"/>
                </a:cubicBezTo>
                <a:cubicBezTo>
                  <a:pt x="2671337" y="1863643"/>
                  <a:pt x="2707068" y="1828956"/>
                  <a:pt x="2559853" y="1841880"/>
                </a:cubicBezTo>
                <a:cubicBezTo>
                  <a:pt x="2412638" y="1854804"/>
                  <a:pt x="2055280" y="1813516"/>
                  <a:pt x="1886316" y="1841880"/>
                </a:cubicBezTo>
                <a:cubicBezTo>
                  <a:pt x="1717352" y="1870244"/>
                  <a:pt x="1323110" y="1801254"/>
                  <a:pt x="1119876" y="1841880"/>
                </a:cubicBezTo>
                <a:cubicBezTo>
                  <a:pt x="916642" y="1882506"/>
                  <a:pt x="539443" y="1778658"/>
                  <a:pt x="306986" y="1841880"/>
                </a:cubicBezTo>
                <a:cubicBezTo>
                  <a:pt x="164518" y="1845984"/>
                  <a:pt x="-39980" y="1677039"/>
                  <a:pt x="0" y="1534894"/>
                </a:cubicBezTo>
                <a:cubicBezTo>
                  <a:pt x="-37059" y="1372752"/>
                  <a:pt x="38450" y="1248813"/>
                  <a:pt x="0" y="1162429"/>
                </a:cubicBezTo>
                <a:cubicBezTo>
                  <a:pt x="-38450" y="1076046"/>
                  <a:pt x="7540" y="890910"/>
                  <a:pt x="0" y="753126"/>
                </a:cubicBezTo>
                <a:cubicBezTo>
                  <a:pt x="-7540" y="615342"/>
                  <a:pt x="10719" y="521503"/>
                  <a:pt x="0" y="306986"/>
                </a:cubicBezTo>
                <a:close/>
              </a:path>
            </a:pathLst>
          </a:custGeom>
          <a:solidFill>
            <a:schemeClr val="accent4">
              <a:lumMod val="20000"/>
              <a:lumOff val="80000"/>
            </a:schemeClr>
          </a:solidFill>
          <a:ln w="57150">
            <a:solidFill>
              <a:schemeClr val="bg1"/>
            </a:solidFill>
            <a:extLst>
              <a:ext uri="{C807C97D-BFC1-408E-A445-0C87EB9F89A2}">
                <ask:lineSketchStyleProps xmlns:ask="http://schemas.microsoft.com/office/drawing/2018/sketchyshapes" xmlns="" sd="3043032384">
                  <a:prstGeom prst="roundRect">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mn-cs"/>
            </a:endParaRPr>
          </a:p>
        </p:txBody>
      </p:sp>
      <p:pic>
        <p:nvPicPr>
          <p:cNvPr id="4" name="Picture 3" descr="A picture containing clipart&#10;&#10;Description automatically generated">
            <a:hlinkClick r:id="rId4" action="ppaction://hlinksldjump"/>
            <a:extLst>
              <a:ext uri="{FF2B5EF4-FFF2-40B4-BE49-F238E27FC236}">
                <a16:creationId xmlns:a16="http://schemas.microsoft.com/office/drawing/2014/main" xmlns="" id="{F76C12E5-424D-3118-1817-737C5866A8AC}"/>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67315" b="96328" l="70098" r="96712">
                        <a14:foregroundMark x1="70434" y1="82169" x2="70602" y2="81665"/>
                        <a14:foregroundMark x1="70098" y1="86225" x2="74130" y2="86057"/>
                      </a14:backgroundRemoval>
                    </a14:imgEffect>
                  </a14:imgLayer>
                </a14:imgProps>
              </a:ext>
            </a:extLst>
          </a:blip>
          <a:srcRect l="67462" t="63692" r="-4351" b="-3692"/>
          <a:stretch/>
        </p:blipFill>
        <p:spPr>
          <a:xfrm>
            <a:off x="-357537" y="-653441"/>
            <a:ext cx="3313070" cy="3592485"/>
          </a:xfrm>
          <a:prstGeom prst="rect">
            <a:avLst/>
          </a:prstGeom>
        </p:spPr>
      </p:pic>
      <p:sp>
        <p:nvSpPr>
          <p:cNvPr id="3" name="Rectangle: Rounded Corners 2">
            <a:extLst>
              <a:ext uri="{FF2B5EF4-FFF2-40B4-BE49-F238E27FC236}">
                <a16:creationId xmlns:a16="http://schemas.microsoft.com/office/drawing/2014/main" xmlns="" id="{7588A7BA-5A0F-E3BD-B95F-2E9CCE276F01}"/>
              </a:ext>
            </a:extLst>
          </p:cNvPr>
          <p:cNvSpPr/>
          <p:nvPr/>
        </p:nvSpPr>
        <p:spPr>
          <a:xfrm>
            <a:off x="2658403" y="2276856"/>
            <a:ext cx="9254653" cy="2304288"/>
          </a:xfrm>
          <a:prstGeom prst="roundRect">
            <a:avLst/>
          </a:prstGeom>
          <a:ln w="28575">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r>
              <a:rPr lang="en-GB" sz="7200" b="1" dirty="0" err="1">
                <a:latin typeface="Times New Roman" pitchFamily="18" charset="0"/>
                <a:ea typeface="Calibri" panose="020F0502020204030204" pitchFamily="34" charset="0"/>
                <a:cs typeface="Times New Roman" pitchFamily="18" charset="0"/>
              </a:rPr>
              <a:t>Chúc</a:t>
            </a:r>
            <a:r>
              <a:rPr lang="en-GB" sz="7200" b="1" dirty="0">
                <a:latin typeface="Times New Roman" pitchFamily="18" charset="0"/>
                <a:ea typeface="Calibri" panose="020F0502020204030204" pitchFamily="34" charset="0"/>
                <a:cs typeface="Times New Roman" pitchFamily="18" charset="0"/>
              </a:rPr>
              <a:t> </a:t>
            </a:r>
            <a:r>
              <a:rPr lang="en-GB" sz="7200" b="1" dirty="0" err="1">
                <a:latin typeface="Times New Roman" pitchFamily="18" charset="0"/>
                <a:ea typeface="Calibri" panose="020F0502020204030204" pitchFamily="34" charset="0"/>
                <a:cs typeface="Times New Roman" pitchFamily="18" charset="0"/>
              </a:rPr>
              <a:t>mừng</a:t>
            </a:r>
            <a:r>
              <a:rPr lang="en-GB" sz="7200" b="1" dirty="0">
                <a:latin typeface="Times New Roman" pitchFamily="18" charset="0"/>
                <a:ea typeface="Calibri" panose="020F0502020204030204" pitchFamily="34" charset="0"/>
                <a:cs typeface="Times New Roman" pitchFamily="18" charset="0"/>
              </a:rPr>
              <a:t> </a:t>
            </a:r>
            <a:r>
              <a:rPr lang="en-GB" sz="7200" b="1" dirty="0" err="1">
                <a:latin typeface="Times New Roman" pitchFamily="18" charset="0"/>
                <a:ea typeface="Calibri" panose="020F0502020204030204" pitchFamily="34" charset="0"/>
                <a:cs typeface="Times New Roman" pitchFamily="18" charset="0"/>
              </a:rPr>
              <a:t>bạn</a:t>
            </a:r>
            <a:endParaRPr lang="vi-VN" sz="7200" b="1" dirty="0">
              <a:latin typeface="Times New Roman" pitchFamily="18" charset="0"/>
              <a:ea typeface="Calibri" panose="020F0502020204030204" pitchFamily="34" charset="0"/>
              <a:cs typeface="Times New Roman" pitchFamily="18" charset="0"/>
            </a:endParaRPr>
          </a:p>
        </p:txBody>
      </p:sp>
      <p:sp>
        <p:nvSpPr>
          <p:cNvPr id="7" name="Heart 6"/>
          <p:cNvSpPr/>
          <p:nvPr/>
        </p:nvSpPr>
        <p:spPr>
          <a:xfrm>
            <a:off x="9241971" y="3177540"/>
            <a:ext cx="620486" cy="685800"/>
          </a:xfrm>
          <a:prstGeom prst="hear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8" name="Heart 7"/>
          <p:cNvSpPr/>
          <p:nvPr/>
        </p:nvSpPr>
        <p:spPr>
          <a:xfrm>
            <a:off x="10695215" y="3171009"/>
            <a:ext cx="620486" cy="685800"/>
          </a:xfrm>
          <a:prstGeom prst="hear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 name="Heart 8"/>
          <p:cNvSpPr/>
          <p:nvPr/>
        </p:nvSpPr>
        <p:spPr>
          <a:xfrm>
            <a:off x="9976757" y="3177540"/>
            <a:ext cx="620486" cy="685800"/>
          </a:xfrm>
          <a:prstGeom prst="heart">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3502081757"/>
      </p:ext>
    </p:extLst>
  </p:cSld>
  <p:clrMapOvr>
    <a:masterClrMapping/>
  </p:clrMapOvr>
  <mc:AlternateContent xmlns:mc="http://schemas.openxmlformats.org/markup-compatibility/2006" xmlns:p14="http://schemas.microsoft.com/office/powerpoint/2010/main">
    <mc:Choice Requires="p14">
      <p:transition p14:dur="250">
        <p14:reveal/>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Cách tạo nền bảng xanh trên Powerpoint - Cách tạo nền slide trong  Powerpoint - VnDoc.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42863"/>
            <a:ext cx="12722225" cy="726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2"/>
          <p:cNvSpPr>
            <a:spLocks noChangeArrowheads="1"/>
          </p:cNvSpPr>
          <p:nvPr/>
        </p:nvSpPr>
        <p:spPr bwMode="auto">
          <a:xfrm>
            <a:off x="3247521" y="482600"/>
            <a:ext cx="6252587" cy="508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919" tIns="38459" rIns="76919" bIns="38459">
            <a:spAutoFit/>
          </a:bodyPr>
          <a:lstStyle/>
          <a:p>
            <a:pPr algn="ctr" eaLnBrk="1" hangingPunct="1">
              <a:spcBef>
                <a:spcPts val="2525"/>
              </a:spcBef>
            </a:pPr>
            <a:r>
              <a:rPr lang="vi-VN" altLang="en-US" sz="2300" b="1" dirty="0">
                <a:solidFill>
                  <a:srgbClr val="FFFF00"/>
                </a:solidFill>
                <a:latin typeface="HP001 4 hàng"/>
              </a:rPr>
              <a:t> </a:t>
            </a:r>
            <a:r>
              <a:rPr lang="en-US" altLang="en-US" sz="2800" b="1" dirty="0" err="1">
                <a:solidFill>
                  <a:srgbClr val="FFFFFF"/>
                </a:solidFill>
                <a:latin typeface="HP001 4 hàng"/>
              </a:rPr>
              <a:t>Thứ</a:t>
            </a:r>
            <a:r>
              <a:rPr lang="en-US" altLang="en-US" sz="2800" b="1" dirty="0">
                <a:solidFill>
                  <a:srgbClr val="FFFFFF"/>
                </a:solidFill>
                <a:latin typeface="HP001 4 hàng"/>
              </a:rPr>
              <a:t> </a:t>
            </a:r>
            <a:r>
              <a:rPr lang="en-US" altLang="en-US" sz="2800" b="1" dirty="0" err="1">
                <a:solidFill>
                  <a:srgbClr val="FFFFFF"/>
                </a:solidFill>
                <a:latin typeface="HP001 4 hàng"/>
              </a:rPr>
              <a:t>Tư</a:t>
            </a:r>
            <a:r>
              <a:rPr lang="en-US" altLang="en-US" sz="2800" b="1" dirty="0">
                <a:solidFill>
                  <a:srgbClr val="FFFFFF"/>
                </a:solidFill>
                <a:latin typeface="HP001 4 hàng"/>
              </a:rPr>
              <a:t> </a:t>
            </a:r>
            <a:r>
              <a:rPr lang="en-US" altLang="en-US" sz="2800" b="1" dirty="0" err="1">
                <a:solidFill>
                  <a:srgbClr val="FFFFFF"/>
                </a:solidFill>
                <a:latin typeface="HP001 4 hàng"/>
              </a:rPr>
              <a:t>ngày</a:t>
            </a:r>
            <a:r>
              <a:rPr lang="en-US" altLang="en-US" sz="2800" b="1" dirty="0">
                <a:solidFill>
                  <a:srgbClr val="FFFFFF"/>
                </a:solidFill>
                <a:latin typeface="HP001 4 hàng"/>
              </a:rPr>
              <a:t> 27 </a:t>
            </a:r>
            <a:r>
              <a:rPr lang="en-US" altLang="en-US" sz="2800" b="1" dirty="0" err="1">
                <a:solidFill>
                  <a:srgbClr val="FFFFFF"/>
                </a:solidFill>
                <a:latin typeface="HP001 4 hàng"/>
              </a:rPr>
              <a:t>tháng</a:t>
            </a:r>
            <a:r>
              <a:rPr lang="en-US" altLang="en-US" sz="2800" b="1" dirty="0">
                <a:solidFill>
                  <a:srgbClr val="FFFFFF"/>
                </a:solidFill>
                <a:latin typeface="HP001 4 hàng"/>
              </a:rPr>
              <a:t> 11 </a:t>
            </a:r>
            <a:r>
              <a:rPr lang="en-US" altLang="en-US" sz="2800" b="1" dirty="0" err="1">
                <a:solidFill>
                  <a:srgbClr val="FFFFFF"/>
                </a:solidFill>
                <a:latin typeface="HP001 4 hàng"/>
              </a:rPr>
              <a:t>năm</a:t>
            </a:r>
            <a:r>
              <a:rPr lang="en-US" altLang="en-US" sz="2800" b="1" dirty="0">
                <a:solidFill>
                  <a:srgbClr val="FFFFFF"/>
                </a:solidFill>
                <a:latin typeface="HP001 4 hàng"/>
              </a:rPr>
              <a:t> 2024</a:t>
            </a:r>
          </a:p>
        </p:txBody>
      </p:sp>
      <p:sp>
        <p:nvSpPr>
          <p:cNvPr id="98308" name="TextBox 10"/>
          <p:cNvSpPr txBox="1">
            <a:spLocks noChangeArrowheads="1"/>
          </p:cNvSpPr>
          <p:nvPr/>
        </p:nvSpPr>
        <p:spPr bwMode="auto">
          <a:xfrm>
            <a:off x="4206875" y="992188"/>
            <a:ext cx="43338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sz="2800" b="1" u="sng">
                <a:solidFill>
                  <a:srgbClr val="FFFFFF"/>
                </a:solidFill>
                <a:latin typeface="HP001 4 hàng"/>
                <a:ea typeface="Arial-Rounded"/>
                <a:cs typeface="Arial-Rounded"/>
              </a:rPr>
              <a:t>Tiếng Việt (Đọc)</a:t>
            </a:r>
            <a:r>
              <a:rPr lang="en-US" altLang="en-US" sz="2800" b="1">
                <a:solidFill>
                  <a:srgbClr val="FFFFFF"/>
                </a:solidFill>
                <a:latin typeface="HP001 4 hàng"/>
                <a:ea typeface="Arial-Rounded"/>
                <a:cs typeface="Arial-Rounded"/>
              </a:rPr>
              <a:t>: </a:t>
            </a:r>
            <a:endParaRPr lang="vi-VN" altLang="en-US" sz="2800" b="1">
              <a:solidFill>
                <a:srgbClr val="FFFFFF"/>
              </a:solidFill>
              <a:latin typeface="HP001 4 hàng"/>
              <a:ea typeface="Arial-Rounded"/>
              <a:cs typeface="Arial-Rounded"/>
            </a:endParaRPr>
          </a:p>
        </p:txBody>
      </p:sp>
      <p:sp>
        <p:nvSpPr>
          <p:cNvPr id="98309" name="TextBox 11"/>
          <p:cNvSpPr txBox="1">
            <a:spLocks noChangeArrowheads="1"/>
          </p:cNvSpPr>
          <p:nvPr/>
        </p:nvSpPr>
        <p:spPr bwMode="auto">
          <a:xfrm>
            <a:off x="838200" y="1936750"/>
            <a:ext cx="10728325"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a:r>
              <a:rPr lang="en-US" sz="3200" b="1" u="sng" dirty="0" err="1">
                <a:solidFill>
                  <a:srgbClr val="EDEDED"/>
                </a:solidFill>
              </a:rPr>
              <a:t>Bài</a:t>
            </a:r>
            <a:r>
              <a:rPr lang="en-US" sz="3200" b="1" u="sng" dirty="0">
                <a:solidFill>
                  <a:srgbClr val="EDEDED"/>
                </a:solidFill>
              </a:rPr>
              <a:t> 22 </a:t>
            </a:r>
            <a:r>
              <a:rPr lang="en-US" sz="4000" b="1" dirty="0">
                <a:solidFill>
                  <a:srgbClr val="EDEDED"/>
                </a:solidFill>
              </a:rPr>
              <a:t>:  </a:t>
            </a:r>
            <a:r>
              <a:rPr lang="vi-VN" sz="4000" b="1" dirty="0">
                <a:solidFill>
                  <a:srgbClr val="FFFF00"/>
                </a:solidFill>
              </a:rPr>
              <a:t>T</a:t>
            </a:r>
            <a:r>
              <a:rPr lang="en-US" sz="4000" b="1" dirty="0">
                <a:solidFill>
                  <a:srgbClr val="FFFF00"/>
                </a:solidFill>
              </a:rPr>
              <a:t>ừ </a:t>
            </a:r>
            <a:r>
              <a:rPr lang="en-US" sz="4000" b="1" dirty="0" err="1">
                <a:solidFill>
                  <a:srgbClr val="FFFF00"/>
                </a:solidFill>
              </a:rPr>
              <a:t>những</a:t>
            </a:r>
            <a:r>
              <a:rPr lang="en-US" sz="4000" b="1" dirty="0">
                <a:solidFill>
                  <a:srgbClr val="FFFF00"/>
                </a:solidFill>
              </a:rPr>
              <a:t> </a:t>
            </a:r>
            <a:r>
              <a:rPr lang="en-US" sz="4000" b="1" dirty="0" err="1">
                <a:solidFill>
                  <a:srgbClr val="FFFF00"/>
                </a:solidFill>
              </a:rPr>
              <a:t>câu</a:t>
            </a:r>
            <a:r>
              <a:rPr lang="en-US" sz="4000" b="1" dirty="0">
                <a:solidFill>
                  <a:srgbClr val="FFFF00"/>
                </a:solidFill>
              </a:rPr>
              <a:t> </a:t>
            </a:r>
            <a:r>
              <a:rPr lang="en-US" sz="4000" b="1" dirty="0" err="1">
                <a:solidFill>
                  <a:srgbClr val="FFFF00"/>
                </a:solidFill>
              </a:rPr>
              <a:t>chuyện</a:t>
            </a:r>
            <a:r>
              <a:rPr lang="en-US" sz="4000" b="1" dirty="0">
                <a:solidFill>
                  <a:srgbClr val="FFFF00"/>
                </a:solidFill>
              </a:rPr>
              <a:t> </a:t>
            </a:r>
            <a:r>
              <a:rPr lang="en-US" sz="4000" b="1" dirty="0" err="1">
                <a:solidFill>
                  <a:srgbClr val="FFFF00"/>
                </a:solidFill>
              </a:rPr>
              <a:t>ấu</a:t>
            </a:r>
            <a:r>
              <a:rPr lang="en-US" sz="4000" b="1" dirty="0">
                <a:solidFill>
                  <a:srgbClr val="FFFF00"/>
                </a:solidFill>
              </a:rPr>
              <a:t> </a:t>
            </a:r>
            <a:r>
              <a:rPr lang="en-US" sz="4000" b="1" dirty="0" err="1">
                <a:solidFill>
                  <a:srgbClr val="FFFF00"/>
                </a:solidFill>
              </a:rPr>
              <a:t>thơ</a:t>
            </a:r>
            <a:endParaRPr lang="vi-VN" sz="4000" b="1" dirty="0">
              <a:solidFill>
                <a:srgbClr val="FFFF00"/>
              </a:solidFill>
            </a:endParaRPr>
          </a:p>
          <a:p>
            <a:pPr algn="ctr"/>
            <a:r>
              <a:rPr lang="en-US" dirty="0">
                <a:solidFill>
                  <a:srgbClr val="000000"/>
                </a:solidFill>
              </a:rPr>
              <a:t>                                                                                         </a:t>
            </a:r>
            <a:r>
              <a:rPr lang="vi-VN" dirty="0">
                <a:solidFill>
                  <a:srgbClr val="000000"/>
                </a:solidFill>
              </a:rPr>
              <a:t> </a:t>
            </a:r>
            <a:r>
              <a:rPr lang="en-US" dirty="0" err="1">
                <a:solidFill>
                  <a:srgbClr val="EDEDED"/>
                </a:solidFill>
              </a:rPr>
              <a:t>Nguyễn</a:t>
            </a:r>
            <a:r>
              <a:rPr lang="en-US" dirty="0">
                <a:solidFill>
                  <a:srgbClr val="EDEDED"/>
                </a:solidFill>
              </a:rPr>
              <a:t> </a:t>
            </a:r>
            <a:r>
              <a:rPr lang="en-US" dirty="0" err="1">
                <a:solidFill>
                  <a:srgbClr val="EDEDED"/>
                </a:solidFill>
              </a:rPr>
              <a:t>Nhật</a:t>
            </a:r>
            <a:r>
              <a:rPr lang="en-US" dirty="0">
                <a:solidFill>
                  <a:srgbClr val="EDEDED"/>
                </a:solidFill>
              </a:rPr>
              <a:t> </a:t>
            </a:r>
            <a:r>
              <a:rPr lang="en-US" dirty="0" err="1">
                <a:solidFill>
                  <a:srgbClr val="EDEDED"/>
                </a:solidFill>
              </a:rPr>
              <a:t>Ánh</a:t>
            </a:r>
            <a:endParaRPr lang="vi-VN" sz="3600" b="1" dirty="0">
              <a:solidFill>
                <a:srgbClr val="EDEDED"/>
              </a:solidFill>
              <a:latin typeface="HP001 4 hàng"/>
              <a:ea typeface="Arial-Rounded"/>
              <a:cs typeface="Arial-Rounded"/>
            </a:endParaRPr>
          </a:p>
        </p:txBody>
      </p:sp>
    </p:spTree>
    <p:extLst>
      <p:ext uri="{BB962C8B-B14F-4D97-AF65-F5344CB8AC3E}">
        <p14:creationId xmlns:p14="http://schemas.microsoft.com/office/powerpoint/2010/main" val="163458094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Cách tạo nền bảng xanh trên Powerpoint - Cách tạo nền slide trong  Powerpoint - VnDoc.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2700"/>
            <a:ext cx="12722225" cy="726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Rectangle 2"/>
          <p:cNvSpPr>
            <a:spLocks noChangeArrowheads="1"/>
          </p:cNvSpPr>
          <p:nvPr/>
        </p:nvSpPr>
        <p:spPr bwMode="auto">
          <a:xfrm>
            <a:off x="4325219" y="290513"/>
            <a:ext cx="4097189" cy="43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919" tIns="38459" rIns="76919" bIns="38459">
            <a:spAutoFit/>
          </a:bodyPr>
          <a:lstStyle/>
          <a:p>
            <a:pPr algn="ctr" eaLnBrk="1" hangingPunct="1">
              <a:spcBef>
                <a:spcPts val="2525"/>
              </a:spcBef>
            </a:pPr>
            <a:r>
              <a:rPr lang="vi-VN" altLang="en-US" sz="2300" b="1" dirty="0">
                <a:solidFill>
                  <a:srgbClr val="FFFF00"/>
                </a:solidFill>
                <a:latin typeface="HP001 4 hàng"/>
              </a:rPr>
              <a:t> </a:t>
            </a:r>
            <a:r>
              <a:rPr lang="en-US" altLang="en-US" b="1" dirty="0" err="1">
                <a:solidFill>
                  <a:srgbClr val="FFFFFF"/>
                </a:solidFill>
                <a:latin typeface="HP001 4 hàng"/>
              </a:rPr>
              <a:t>Thứ</a:t>
            </a:r>
            <a:r>
              <a:rPr lang="en-US" altLang="en-US" b="1" dirty="0">
                <a:solidFill>
                  <a:srgbClr val="FFFFFF"/>
                </a:solidFill>
                <a:latin typeface="HP001 4 hàng"/>
              </a:rPr>
              <a:t> </a:t>
            </a:r>
            <a:r>
              <a:rPr lang="en-US" altLang="en-US" b="1" dirty="0" err="1">
                <a:solidFill>
                  <a:srgbClr val="FFFFFF"/>
                </a:solidFill>
                <a:latin typeface="HP001 4 hàng"/>
              </a:rPr>
              <a:t>Tư</a:t>
            </a:r>
            <a:r>
              <a:rPr lang="en-US" altLang="en-US" b="1" dirty="0">
                <a:solidFill>
                  <a:srgbClr val="FFFFFF"/>
                </a:solidFill>
                <a:latin typeface="HP001 4 hàng"/>
              </a:rPr>
              <a:t> </a:t>
            </a:r>
            <a:r>
              <a:rPr lang="en-US" altLang="en-US" b="1" dirty="0" err="1">
                <a:solidFill>
                  <a:srgbClr val="FFFFFF"/>
                </a:solidFill>
                <a:latin typeface="HP001 4 hàng"/>
              </a:rPr>
              <a:t>ngày</a:t>
            </a:r>
            <a:r>
              <a:rPr lang="en-US" altLang="en-US" b="1" dirty="0">
                <a:solidFill>
                  <a:srgbClr val="FFFFFF"/>
                </a:solidFill>
                <a:latin typeface="HP001 4 hàng"/>
              </a:rPr>
              <a:t> 27 </a:t>
            </a:r>
            <a:r>
              <a:rPr lang="en-US" altLang="en-US" b="1" dirty="0" err="1">
                <a:solidFill>
                  <a:srgbClr val="FFFFFF"/>
                </a:solidFill>
                <a:latin typeface="HP001 4 hàng"/>
              </a:rPr>
              <a:t>tháng</a:t>
            </a:r>
            <a:r>
              <a:rPr lang="en-US" altLang="en-US" b="1" dirty="0">
                <a:solidFill>
                  <a:srgbClr val="FFFFFF"/>
                </a:solidFill>
                <a:latin typeface="HP001 4 hàng"/>
              </a:rPr>
              <a:t> 11 </a:t>
            </a:r>
            <a:r>
              <a:rPr lang="en-US" altLang="en-US" b="1" dirty="0" err="1">
                <a:solidFill>
                  <a:srgbClr val="FFFFFF"/>
                </a:solidFill>
                <a:latin typeface="HP001 4 hàng"/>
              </a:rPr>
              <a:t>năm</a:t>
            </a:r>
            <a:r>
              <a:rPr lang="en-US" altLang="en-US" b="1" dirty="0">
                <a:solidFill>
                  <a:srgbClr val="FFFFFF"/>
                </a:solidFill>
                <a:latin typeface="HP001 4 hàng"/>
              </a:rPr>
              <a:t> 2024</a:t>
            </a:r>
          </a:p>
        </p:txBody>
      </p:sp>
      <p:sp>
        <p:nvSpPr>
          <p:cNvPr id="99332" name="TextBox 10"/>
          <p:cNvSpPr txBox="1">
            <a:spLocks noChangeArrowheads="1"/>
          </p:cNvSpPr>
          <p:nvPr/>
        </p:nvSpPr>
        <p:spPr bwMode="auto">
          <a:xfrm>
            <a:off x="4300538" y="738188"/>
            <a:ext cx="43338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b="1" u="sng">
                <a:solidFill>
                  <a:srgbClr val="FFFFFF"/>
                </a:solidFill>
                <a:latin typeface="HP001 4 hàng"/>
                <a:ea typeface="Arial-Rounded"/>
                <a:cs typeface="Arial-Rounded"/>
              </a:rPr>
              <a:t>Tiếng Việt (Đọc)</a:t>
            </a:r>
            <a:r>
              <a:rPr lang="en-US" altLang="en-US" sz="2000" b="1">
                <a:solidFill>
                  <a:srgbClr val="FFFFFF"/>
                </a:solidFill>
                <a:latin typeface="HP001 4 hàng"/>
                <a:ea typeface="Arial-Rounded"/>
                <a:cs typeface="Arial-Rounded"/>
              </a:rPr>
              <a:t>: </a:t>
            </a:r>
            <a:endParaRPr lang="vi-VN" altLang="en-US" sz="2000" b="1">
              <a:solidFill>
                <a:srgbClr val="FFFFFF"/>
              </a:solidFill>
              <a:latin typeface="HP001 4 hàng"/>
              <a:ea typeface="Arial-Rounded"/>
              <a:cs typeface="Arial-Rounded"/>
            </a:endParaRPr>
          </a:p>
        </p:txBody>
      </p:sp>
      <p:sp>
        <p:nvSpPr>
          <p:cNvPr id="99333" name="TextBox 11"/>
          <p:cNvSpPr txBox="1">
            <a:spLocks noChangeArrowheads="1"/>
          </p:cNvSpPr>
          <p:nvPr/>
        </p:nvSpPr>
        <p:spPr bwMode="auto">
          <a:xfrm>
            <a:off x="2865438" y="1220788"/>
            <a:ext cx="831056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919" tIns="38459" rIns="76919" bIns="38459">
            <a:spAutoFit/>
          </a:bodyPr>
          <a:lstStyle>
            <a:lvl1pPr indent="303213">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spcAft>
                <a:spcPts val="425"/>
              </a:spcAft>
            </a:pPr>
            <a:r>
              <a:rPr lang="en-US" altLang="en-US" b="1" u="sng" dirty="0" err="1">
                <a:solidFill>
                  <a:srgbClr val="FFFF00"/>
                </a:solidFill>
                <a:latin typeface="HP001 4 hàng"/>
                <a:ea typeface="Arial-Rounded"/>
                <a:cs typeface="Arial-Rounded"/>
              </a:rPr>
              <a:t>Bài</a:t>
            </a:r>
            <a:r>
              <a:rPr lang="en-US" altLang="en-US" b="1" u="sng" dirty="0">
                <a:solidFill>
                  <a:srgbClr val="FFFF00"/>
                </a:solidFill>
                <a:latin typeface="HP001 4 hàng"/>
                <a:ea typeface="Arial-Rounded"/>
                <a:cs typeface="Arial-Rounded"/>
              </a:rPr>
              <a:t> 22 </a:t>
            </a:r>
            <a:r>
              <a:rPr lang="en-US" altLang="en-US" b="1" dirty="0">
                <a:solidFill>
                  <a:srgbClr val="FFFF00"/>
                </a:solidFill>
                <a:latin typeface="HP001 4 hàng"/>
                <a:ea typeface="Arial-Rounded"/>
                <a:cs typeface="Arial-Rounded"/>
              </a:rPr>
              <a:t>: </a:t>
            </a:r>
            <a:r>
              <a:rPr lang="en-US" altLang="en-US" b="1" dirty="0" err="1">
                <a:solidFill>
                  <a:srgbClr val="FFFF00"/>
                </a:solidFill>
                <a:latin typeface="HP001 4 hàng"/>
                <a:ea typeface="Arial-Rounded"/>
                <a:cs typeface="Arial-Rounded"/>
              </a:rPr>
              <a:t>Từ</a:t>
            </a:r>
            <a:r>
              <a:rPr lang="en-US" altLang="en-US" b="1" dirty="0">
                <a:solidFill>
                  <a:srgbClr val="FFFF00"/>
                </a:solidFill>
                <a:latin typeface="HP001 4 hàng"/>
                <a:ea typeface="Arial-Rounded"/>
                <a:cs typeface="Arial-Rounded"/>
              </a:rPr>
              <a:t> </a:t>
            </a:r>
            <a:r>
              <a:rPr lang="en-US" altLang="en-US" b="1" dirty="0" err="1">
                <a:solidFill>
                  <a:srgbClr val="FFFF00"/>
                </a:solidFill>
                <a:latin typeface="HP001 4 hàng"/>
                <a:ea typeface="Arial-Rounded"/>
                <a:cs typeface="Arial-Rounded"/>
              </a:rPr>
              <a:t>những</a:t>
            </a:r>
            <a:r>
              <a:rPr lang="en-US" altLang="en-US" b="1" dirty="0">
                <a:solidFill>
                  <a:srgbClr val="FFFF00"/>
                </a:solidFill>
                <a:latin typeface="HP001 4 hàng"/>
                <a:ea typeface="Arial-Rounded"/>
                <a:cs typeface="Arial-Rounded"/>
              </a:rPr>
              <a:t> </a:t>
            </a:r>
            <a:r>
              <a:rPr lang="en-US" altLang="en-US" b="1" dirty="0" err="1">
                <a:solidFill>
                  <a:srgbClr val="FFFF00"/>
                </a:solidFill>
                <a:latin typeface="HP001 4 hàng"/>
                <a:ea typeface="Arial-Rounded"/>
                <a:cs typeface="Arial-Rounded"/>
              </a:rPr>
              <a:t>câu</a:t>
            </a:r>
            <a:r>
              <a:rPr lang="en-US" altLang="en-US" b="1" dirty="0">
                <a:solidFill>
                  <a:srgbClr val="FFFF00"/>
                </a:solidFill>
                <a:latin typeface="HP001 4 hàng"/>
                <a:ea typeface="Arial-Rounded"/>
                <a:cs typeface="Arial-Rounded"/>
              </a:rPr>
              <a:t> </a:t>
            </a:r>
            <a:r>
              <a:rPr lang="en-US" altLang="en-US" b="1" dirty="0" err="1">
                <a:solidFill>
                  <a:srgbClr val="FFFF00"/>
                </a:solidFill>
                <a:latin typeface="HP001 4 hàng"/>
                <a:ea typeface="Arial-Rounded"/>
                <a:cs typeface="Arial-Rounded"/>
              </a:rPr>
              <a:t>chuyện</a:t>
            </a:r>
            <a:r>
              <a:rPr lang="en-US" altLang="en-US" b="1" dirty="0">
                <a:solidFill>
                  <a:srgbClr val="FFFF00"/>
                </a:solidFill>
                <a:latin typeface="HP001 4 hàng"/>
                <a:ea typeface="Arial-Rounded"/>
                <a:cs typeface="Arial-Rounded"/>
              </a:rPr>
              <a:t> </a:t>
            </a:r>
            <a:r>
              <a:rPr lang="en-US" altLang="en-US" b="1" dirty="0" err="1">
                <a:solidFill>
                  <a:srgbClr val="FFFF00"/>
                </a:solidFill>
                <a:latin typeface="HP001 4 hàng"/>
                <a:ea typeface="Arial-Rounded"/>
                <a:cs typeface="Arial-Rounded"/>
              </a:rPr>
              <a:t>ấu</a:t>
            </a:r>
            <a:r>
              <a:rPr lang="en-US" altLang="en-US" b="1" dirty="0">
                <a:solidFill>
                  <a:srgbClr val="FFFF00"/>
                </a:solidFill>
                <a:latin typeface="HP001 4 hàng"/>
                <a:ea typeface="Arial-Rounded"/>
                <a:cs typeface="Arial-Rounded"/>
              </a:rPr>
              <a:t> </a:t>
            </a:r>
            <a:r>
              <a:rPr lang="en-US" altLang="en-US" b="1" dirty="0" err="1">
                <a:solidFill>
                  <a:srgbClr val="FFFF00"/>
                </a:solidFill>
                <a:latin typeface="HP001 4 hàng"/>
                <a:ea typeface="Arial-Rounded"/>
                <a:cs typeface="Arial-Rounded"/>
              </a:rPr>
              <a:t>thơ</a:t>
            </a:r>
            <a:endParaRPr lang="vi-VN" altLang="en-US" b="1" dirty="0">
              <a:solidFill>
                <a:srgbClr val="FFFF00"/>
              </a:solidFill>
              <a:latin typeface="HP001 4 hàng"/>
              <a:ea typeface="Arial-Rounded"/>
              <a:cs typeface="Arial-Rounded"/>
            </a:endParaRPr>
          </a:p>
        </p:txBody>
      </p:sp>
      <p:sp>
        <p:nvSpPr>
          <p:cNvPr id="99334" name="TextBox 9"/>
          <p:cNvSpPr txBox="1">
            <a:spLocks noChangeArrowheads="1"/>
          </p:cNvSpPr>
          <p:nvPr/>
        </p:nvSpPr>
        <p:spPr bwMode="auto">
          <a:xfrm>
            <a:off x="77788" y="1479550"/>
            <a:ext cx="121142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just" eaLnBrk="1" hangingPunct="1"/>
            <a:r>
              <a:rPr lang="en-US" altLang="en-US" sz="2800">
                <a:solidFill>
                  <a:srgbClr val="FFFFFF"/>
                </a:solidFill>
                <a:latin typeface="Times New Roman" pitchFamily="18" charset="0"/>
                <a:ea typeface="Cambria" pitchFamily="18" charset="0"/>
                <a:cs typeface="Times New Roman" pitchFamily="18" charset="0"/>
              </a:rPr>
              <a:t>   </a:t>
            </a:r>
            <a:endParaRPr lang="vi-VN" altLang="en-US" sz="1800">
              <a:solidFill>
                <a:srgbClr val="FFFFFF"/>
              </a:solidFill>
              <a:latin typeface="Times New Roman" pitchFamily="18" charset="0"/>
              <a:ea typeface="Cambria" pitchFamily="18" charset="0"/>
              <a:cs typeface="Times New Roman" pitchFamily="18" charset="0"/>
            </a:endParaRPr>
          </a:p>
        </p:txBody>
      </p:sp>
      <p:sp>
        <p:nvSpPr>
          <p:cNvPr id="10" name="TextBox 9">
            <a:extLst>
              <a:ext uri="{FF2B5EF4-FFF2-40B4-BE49-F238E27FC236}">
                <a16:creationId xmlns:a16="http://schemas.microsoft.com/office/drawing/2014/main" xmlns="" id="{986AF2C0-AE51-F5E3-ED2F-89120DAB2AEC}"/>
              </a:ext>
            </a:extLst>
          </p:cNvPr>
          <p:cNvSpPr txBox="1"/>
          <p:nvPr/>
        </p:nvSpPr>
        <p:spPr>
          <a:xfrm>
            <a:off x="0" y="1861458"/>
            <a:ext cx="12192000" cy="4708981"/>
          </a:xfrm>
          <a:prstGeom prst="rect">
            <a:avLst/>
          </a:prstGeom>
          <a:noFill/>
        </p:spPr>
        <p:txBody>
          <a:bodyPr wrap="square">
            <a:spAutoFit/>
          </a:bodyPr>
          <a:lstStyle/>
          <a:p>
            <a:r>
              <a:rPr lang="en-US" sz="1900" dirty="0">
                <a:latin typeface="Cambria" panose="02040503050406030204" pitchFamily="18" charset="0"/>
                <a:ea typeface="Cambria" panose="02040503050406030204" pitchFamily="18" charset="0"/>
              </a:rPr>
              <a:t>   </a:t>
            </a:r>
            <a:r>
              <a:rPr lang="vi-VN" sz="2000" dirty="0">
                <a:solidFill>
                  <a:schemeClr val="bg1"/>
                </a:solidFill>
                <a:latin typeface="Cambria" panose="02040503050406030204" pitchFamily="18" charset="0"/>
                <a:ea typeface="Cambria" panose="02040503050406030204" pitchFamily="18" charset="0"/>
              </a:rPr>
              <a:t>Tôi nghĩ trẻ em trên khắp thế giới đều thích nghe chuyện giống tôi. Ba tôi đi làm xa nên những câu chuyện đầu tiên tôi nghe được là từ bà tôi và chú tôi. Bà kể tôi nghe chuyện </a:t>
            </a:r>
            <a:r>
              <a:rPr lang="vi-VN" sz="2000" i="1" dirty="0">
                <a:solidFill>
                  <a:schemeClr val="bg1"/>
                </a:solidFill>
                <a:latin typeface="Cambria" panose="02040503050406030204" pitchFamily="18" charset="0"/>
                <a:ea typeface="Cambria" panose="02040503050406030204" pitchFamily="18" charset="0"/>
              </a:rPr>
              <a:t>Tấm Cám, Thạch Sanh, Cây tre trăm đốt, Đôi hài bảy dặm</a:t>
            </a:r>
            <a:r>
              <a:rPr lang="vi-VN" sz="2000" dirty="0">
                <a:solidFill>
                  <a:schemeClr val="bg1"/>
                </a:solidFill>
                <a:latin typeface="Cambria" panose="02040503050406030204" pitchFamily="18" charset="0"/>
                <a:ea typeface="Cambria" panose="02040503050406030204" pitchFamily="18" charset="0"/>
              </a:rPr>
              <a:t>,... Chú tôi lại thích kể chuyện Tôn Ngộ Không và một số truyện trong </a:t>
            </a:r>
            <a:r>
              <a:rPr lang="vi-VN" sz="2000" i="1" dirty="0">
                <a:solidFill>
                  <a:schemeClr val="bg1"/>
                </a:solidFill>
                <a:latin typeface="Cambria" panose="02040503050406030204" pitchFamily="18" charset="0"/>
                <a:ea typeface="Cambria" panose="02040503050406030204" pitchFamily="18" charset="0"/>
              </a:rPr>
              <a:t>Nghìn lẻ một đêm</a:t>
            </a:r>
            <a:r>
              <a:rPr lang="vi-VN" sz="2000" dirty="0">
                <a:solidFill>
                  <a:schemeClr val="bg1"/>
                </a:solidFill>
                <a:latin typeface="Cambria" panose="02040503050406030204" pitchFamily="18" charset="0"/>
                <a:ea typeface="Cambria" panose="02040503050406030204" pitchFamily="18" charset="0"/>
              </a:rPr>
              <a:t>.</a:t>
            </a:r>
          </a:p>
          <a:p>
            <a:r>
              <a:rPr lang="en-US" sz="2000" dirty="0">
                <a:solidFill>
                  <a:schemeClr val="bg1"/>
                </a:solidFill>
                <a:latin typeface="Cambria" panose="02040503050406030204" pitchFamily="18" charset="0"/>
                <a:ea typeface="Cambria" panose="02040503050406030204" pitchFamily="18" charset="0"/>
              </a:rPr>
              <a:t>   </a:t>
            </a:r>
            <a:r>
              <a:rPr lang="vi-VN" sz="2000" dirty="0">
                <a:solidFill>
                  <a:schemeClr val="bg1"/>
                </a:solidFill>
                <a:latin typeface="Cambria" panose="02040503050406030204" pitchFamily="18" charset="0"/>
                <a:ea typeface="Cambria" panose="02040503050406030204" pitchFamily="18" charset="0"/>
              </a:rPr>
              <a:t>Bà và chú tôi kể mãi cũng hết chuyện. Từ khi nghe chú tôi mách những câu chuyện đó và vô số những câu chuyện tương tự được viết trong các cuốn sách, tôi cố gắng học chữ để tự mình khám phá thế giới kì diệu kia.</a:t>
            </a:r>
          </a:p>
          <a:p>
            <a:r>
              <a:rPr lang="en-US" sz="2000" dirty="0">
                <a:solidFill>
                  <a:schemeClr val="bg1"/>
                </a:solidFill>
                <a:latin typeface="Cambria" panose="02040503050406030204" pitchFamily="18" charset="0"/>
                <a:ea typeface="Cambria" panose="02040503050406030204" pitchFamily="18" charset="0"/>
              </a:rPr>
              <a:t>   </a:t>
            </a:r>
            <a:r>
              <a:rPr lang="vi-VN" sz="2000" dirty="0">
                <a:solidFill>
                  <a:schemeClr val="bg1"/>
                </a:solidFill>
                <a:latin typeface="Cambria" panose="02040503050406030204" pitchFamily="18" charset="0"/>
                <a:ea typeface="Cambria" panose="02040503050406030204" pitchFamily="18" charset="0"/>
              </a:rPr>
              <a:t>Bảy tuổi, tôi mê mẩn với những cuốn sách ba tôi mua về. Tám, chín tuổi, tôi đã mày mò đọc hết rương truyện Trung Hoa của ông thợ hớt tóc trong làng. Rồi tôi tìm đến </a:t>
            </a:r>
            <a:r>
              <a:rPr lang="vi-VN" sz="2000" i="1" dirty="0">
                <a:solidFill>
                  <a:schemeClr val="bg1"/>
                </a:solidFill>
                <a:latin typeface="Cambria" panose="02040503050406030204" pitchFamily="18" charset="0"/>
                <a:ea typeface="Cambria" panose="02040503050406030204" pitchFamily="18" charset="0"/>
              </a:rPr>
              <a:t>Không gia đình, Những người khốn khổ,…</a:t>
            </a:r>
            <a:endParaRPr lang="vi-VN" sz="2000" dirty="0">
              <a:solidFill>
                <a:schemeClr val="bg1"/>
              </a:solidFill>
              <a:latin typeface="Cambria" panose="02040503050406030204" pitchFamily="18" charset="0"/>
              <a:ea typeface="Cambria" panose="02040503050406030204" pitchFamily="18" charset="0"/>
            </a:endParaRPr>
          </a:p>
          <a:p>
            <a:r>
              <a:rPr lang="en-US" sz="2000" dirty="0">
                <a:solidFill>
                  <a:schemeClr val="bg1"/>
                </a:solidFill>
                <a:latin typeface="Cambria" panose="02040503050406030204" pitchFamily="18" charset="0"/>
                <a:ea typeface="Cambria" panose="02040503050406030204" pitchFamily="18" charset="0"/>
              </a:rPr>
              <a:t>   </a:t>
            </a:r>
            <a:r>
              <a:rPr lang="vi-VN" sz="2000" dirty="0">
                <a:solidFill>
                  <a:schemeClr val="bg1"/>
                </a:solidFill>
                <a:latin typeface="Cambria" panose="02040503050406030204" pitchFamily="18" charset="0"/>
                <a:ea typeface="Cambria" panose="02040503050406030204" pitchFamily="18" charset="0"/>
              </a:rPr>
              <a:t>Tôi khóc cười qua những trang sách, ngạc nhiên thấy mình trải qua những cảm xúc mà trên thực tế, tôi chưa đủ lớn để trải nghiệm ngoài đời. Sách đã bồi đắp tâm hồn, làm giàu có và làm trưởng thành tình cảm một đứa bé và đặc biệt mở rộng đến vô biên bờ cõi của trí tưởng tượng.</a:t>
            </a:r>
          </a:p>
          <a:p>
            <a:r>
              <a:rPr lang="en-US" sz="2000" dirty="0">
                <a:solidFill>
                  <a:schemeClr val="bg1"/>
                </a:solidFill>
                <a:latin typeface="Cambria" panose="02040503050406030204" pitchFamily="18" charset="0"/>
                <a:ea typeface="Cambria" panose="02040503050406030204" pitchFamily="18" charset="0"/>
              </a:rPr>
              <a:t>   </a:t>
            </a:r>
            <a:r>
              <a:rPr lang="vi-VN" sz="2000" dirty="0">
                <a:solidFill>
                  <a:schemeClr val="bg1"/>
                </a:solidFill>
                <a:latin typeface="Cambria" panose="02040503050406030204" pitchFamily="18" charset="0"/>
                <a:ea typeface="Cambria" panose="02040503050406030204" pitchFamily="18" charset="0"/>
              </a:rPr>
              <a:t>Rồi tới lượt mấy đứa em nhỏ của tôi lại tranh nhau nằm gần tôi vào mỗi buổi tối, nhao nhao: Anh Hai kể chuyện đi, anh Hai!.</a:t>
            </a:r>
          </a:p>
          <a:p>
            <a:r>
              <a:rPr lang="en-US" sz="2000" dirty="0">
                <a:solidFill>
                  <a:schemeClr val="bg1"/>
                </a:solidFill>
                <a:latin typeface="Cambria" panose="02040503050406030204" pitchFamily="18" charset="0"/>
                <a:ea typeface="Cambria" panose="02040503050406030204" pitchFamily="18" charset="0"/>
              </a:rPr>
              <a:t>   </a:t>
            </a:r>
            <a:r>
              <a:rPr lang="vi-VN" sz="2000" dirty="0">
                <a:solidFill>
                  <a:schemeClr val="bg1"/>
                </a:solidFill>
                <a:latin typeface="Cambria" panose="02040503050406030204" pitchFamily="18" charset="0"/>
                <a:ea typeface="Cambria" panose="02040503050406030204" pitchFamily="18" charset="0"/>
              </a:rPr>
              <a:t>Tôi vẫn luôn biết ơn cả nhà đã tạo cho tôi thói quen đọc sách một cách tự nhiên như vậy. Nhờ thói quen ấy, nhu cầu đọc sách đã nảy mầm và trở thành một khát khao trong tôi, như cỏ cây khát ánh sáng và khí trời.</a:t>
            </a:r>
          </a:p>
          <a:p>
            <a:pPr algn="r"/>
            <a:r>
              <a:rPr lang="vi-VN" sz="2000" dirty="0">
                <a:solidFill>
                  <a:schemeClr val="bg1"/>
                </a:solidFill>
                <a:latin typeface="Cambria" panose="02040503050406030204" pitchFamily="18" charset="0"/>
                <a:ea typeface="Cambria" panose="02040503050406030204" pitchFamily="18" charset="0"/>
              </a:rPr>
              <a:t>(Nguyễn Nhật Ánh)</a:t>
            </a:r>
          </a:p>
        </p:txBody>
      </p:sp>
    </p:spTree>
    <p:extLst>
      <p:ext uri="{BB962C8B-B14F-4D97-AF65-F5344CB8AC3E}">
        <p14:creationId xmlns:p14="http://schemas.microsoft.com/office/powerpoint/2010/main" val="334534900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NKNOELEADERBOARD" val="165854484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阿里巴巴普惠体 Medium"/>
        <a:ea typeface="阿里巴巴普惠体 Medium"/>
        <a:cs typeface=""/>
      </a:majorFont>
      <a:minorFont>
        <a:latin typeface="思源黑体 CN Normal"/>
        <a:ea typeface="思源黑体 CN Normal"/>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49</TotalTime>
  <Words>759</Words>
  <Application>Microsoft Office PowerPoint</Application>
  <PresentationFormat>Custom</PresentationFormat>
  <Paragraphs>83</Paragraphs>
  <Slides>18</Slides>
  <Notes>6</Notes>
  <HiddenSlides>0</HiddenSlides>
  <MMClips>2</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1" baseType="lpstr">
      <vt:lpstr>Office Theme</vt:lpstr>
      <vt:lpstr>1_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ong Thao - 0972115126</dc:creator>
  <cp:keywords>HUONG THAO</cp:keywords>
  <cp:lastModifiedBy>DELL</cp:lastModifiedBy>
  <cp:revision>86</cp:revision>
  <dcterms:created xsi:type="dcterms:W3CDTF">2022-09-11T08:26:18Z</dcterms:created>
  <dcterms:modified xsi:type="dcterms:W3CDTF">2025-02-24T09:04:47Z</dcterms:modified>
</cp:coreProperties>
</file>